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30E822" w14:textId="5157380B" w:rsidR="00600436" w:rsidRDefault="000002ED" w:rsidP="00D47873">
      <w:pPr>
        <w:spacing w:after="120"/>
      </w:pPr>
      <w:bookmarkStart w:id="0" w:name="_GoBack"/>
      <w:bookmarkEnd w:id="0"/>
      <w:r>
        <w:rPr>
          <w:rFonts w:ascii="Verdana" w:hAnsi="Verdana"/>
          <w:b/>
        </w:rPr>
        <w:t xml:space="preserve">Specimen Paper </w:t>
      </w:r>
      <w:r w:rsidR="009166A6">
        <w:rPr>
          <w:rFonts w:ascii="Verdana" w:hAnsi="Verdana"/>
          <w:b/>
        </w:rPr>
        <w:t>9FM0/3B</w:t>
      </w:r>
      <w:r w:rsidR="00D47873" w:rsidRPr="003B6A25">
        <w:rPr>
          <w:rFonts w:ascii="Verdana" w:hAnsi="Verdana"/>
          <w:b/>
        </w:rPr>
        <w:t xml:space="preserve">: </w:t>
      </w:r>
      <w:r w:rsidR="00D47873">
        <w:rPr>
          <w:rFonts w:ascii="Verdana" w:hAnsi="Verdana"/>
          <w:b/>
        </w:rPr>
        <w:t>Further Statistics 1</w:t>
      </w:r>
      <w:r w:rsidR="00D47873" w:rsidRPr="003B6A25">
        <w:rPr>
          <w:rFonts w:ascii="Verdana" w:hAnsi="Verdana"/>
          <w:b/>
        </w:rPr>
        <w:t xml:space="preserve"> Mark scheme</w:t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F30F98" w:rsidRPr="00FB3AA8" w14:paraId="4DD903A7" w14:textId="77777777" w:rsidTr="00F948B4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14:paraId="41465A7C" w14:textId="77777777" w:rsidR="00F30F98" w:rsidRPr="00FB3AA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430A23E2" w14:textId="77777777" w:rsidR="00F30F9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770F70F6" w14:textId="77777777" w:rsidR="00F30F98" w:rsidRPr="00FB3AA8" w:rsidRDefault="00F30F98" w:rsidP="00CC15F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66D81BC" w14:textId="77777777" w:rsidR="00F30F98" w:rsidRPr="00FB3AA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5216C038" w14:textId="77777777" w:rsidR="00F30F98" w:rsidRPr="00B218E4" w:rsidRDefault="00F30F98" w:rsidP="00CC15F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D33C9C" w14:paraId="2FDFD61D" w14:textId="77777777" w:rsidTr="00F948B4">
        <w:trPr>
          <w:trHeight w:val="346"/>
          <w:jc w:val="center"/>
        </w:trPr>
        <w:tc>
          <w:tcPr>
            <w:tcW w:w="1271" w:type="dxa"/>
            <w:vMerge w:val="restart"/>
          </w:tcPr>
          <w:p w14:paraId="196DF94F" w14:textId="77777777" w:rsidR="00D33C9C" w:rsidRDefault="00BF63E3" w:rsidP="00FD6DD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094" w:type="dxa"/>
            <w:vAlign w:val="center"/>
          </w:tcPr>
          <w:p w14:paraId="2B0204CC" w14:textId="77777777" w:rsidR="00D33C9C" w:rsidRDefault="00D33C9C" w:rsidP="00CC15FF">
            <w:r w:rsidRPr="00AF2C49">
              <w:rPr>
                <w:position w:val="-12"/>
              </w:rPr>
              <w:object w:dxaOrig="340" w:dyaOrig="360" w14:anchorId="4F9A7D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8pt" o:ole="">
                  <v:imagedata r:id="rId11" o:title=""/>
                </v:shape>
                <o:OLEObject Type="Embed" ProgID="Equation.DSMT4" ShapeID="_x0000_i1025" DrawAspect="Content" ObjectID="_1736076700" r:id="rId12"/>
              </w:object>
            </w:r>
            <w:r>
              <w:t xml:space="preserve">: </w:t>
            </w:r>
            <w:r w:rsidR="00E8200A">
              <w:t>Drivers are equally likely to be recorded speeding on any day of the week</w:t>
            </w:r>
          </w:p>
          <w:p w14:paraId="077EC953" w14:textId="77777777" w:rsidR="00D33C9C" w:rsidRPr="005C7B19" w:rsidRDefault="00D33C9C" w:rsidP="00E8200A">
            <w:r w:rsidRPr="00AF2C49">
              <w:rPr>
                <w:position w:val="-12"/>
              </w:rPr>
              <w:object w:dxaOrig="320" w:dyaOrig="360" w14:anchorId="74C067CE">
                <v:shape id="_x0000_i1026" type="#_x0000_t75" style="width:16.5pt;height:18pt" o:ole="">
                  <v:imagedata r:id="rId13" o:title=""/>
                </v:shape>
                <o:OLEObject Type="Embed" ProgID="Equation.DSMT4" ShapeID="_x0000_i1026" DrawAspect="Content" ObjectID="_1736076701" r:id="rId14"/>
              </w:object>
            </w:r>
            <w:r w:rsidR="00E8200A">
              <w:t>: Drivers are not equally likely to be recorded speeding on any day of the week</w:t>
            </w:r>
            <w:r w:rsidRPr="00EB0B19">
              <w:t xml:space="preserve">                       </w:t>
            </w:r>
          </w:p>
        </w:tc>
        <w:tc>
          <w:tcPr>
            <w:tcW w:w="1007" w:type="dxa"/>
            <w:vAlign w:val="center"/>
          </w:tcPr>
          <w:p w14:paraId="25FE2602" w14:textId="77777777"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2204DEB0" w14:textId="77777777" w:rsidR="00D33C9C" w:rsidRPr="00FD6DD9" w:rsidRDefault="00D33C9C" w:rsidP="00E8200A">
            <w:pPr>
              <w:jc w:val="center"/>
            </w:pPr>
            <w:r w:rsidRPr="00FD6DD9">
              <w:t>2.</w:t>
            </w:r>
            <w:r w:rsidR="00E8200A">
              <w:t>1</w:t>
            </w:r>
          </w:p>
        </w:tc>
      </w:tr>
      <w:tr w:rsidR="00D33C9C" w14:paraId="3CB16D2D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3925D7A6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7BCECF39" w14:textId="77777777" w:rsidR="00D33C9C" w:rsidRPr="004443F3" w:rsidRDefault="00D33C9C" w:rsidP="00FD6DD9">
            <w:r>
              <w:t xml:space="preserve">Expected frequency = </w:t>
            </w:r>
            <w:r w:rsidRPr="00FD6DD9">
              <w:rPr>
                <w:position w:val="-28"/>
              </w:rPr>
              <w:object w:dxaOrig="3300" w:dyaOrig="680" w14:anchorId="145B48D8">
                <v:shape id="_x0000_i1027" type="#_x0000_t75" style="width:165pt;height:34.5pt" o:ole="">
                  <v:imagedata r:id="rId15" o:title=""/>
                </v:shape>
                <o:OLEObject Type="Embed" ProgID="Equation.DSMT4" ShapeID="_x0000_i1027" DrawAspect="Content" ObjectID="_1736076702" r:id="rId16"/>
              </w:object>
            </w:r>
            <w:r>
              <w:t xml:space="preserve"> 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47F0A854" w14:textId="77777777" w:rsidR="00D33C9C" w:rsidRPr="00FD6DD9" w:rsidRDefault="00D33C9C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6768AA2" w14:textId="77777777" w:rsidR="00D33C9C" w:rsidRPr="00FD6DD9" w:rsidRDefault="00D33C9C" w:rsidP="00CC15FF">
            <w:pPr>
              <w:jc w:val="center"/>
            </w:pPr>
            <w:r w:rsidRPr="00FD6DD9">
              <w:t>3.4</w:t>
            </w:r>
          </w:p>
        </w:tc>
      </w:tr>
      <w:tr w:rsidR="00D33C9C" w14:paraId="440B617D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7DB628CB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5047DE98" w14:textId="77777777" w:rsidR="00D33C9C" w:rsidRPr="004443F3" w:rsidRDefault="00D33C9C" w:rsidP="00FD6DD9">
            <w:r>
              <w:t xml:space="preserve">                                                                              =  35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703347F4" w14:textId="77777777" w:rsidR="00D33C9C" w:rsidRPr="00FD6DD9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A5C5A91" w14:textId="77777777" w:rsidR="00D33C9C" w:rsidRPr="00FD6DD9" w:rsidRDefault="00D33C9C" w:rsidP="00CC15FF">
            <w:pPr>
              <w:jc w:val="center"/>
            </w:pPr>
            <w:r w:rsidRPr="00FD6DD9">
              <w:t>1.1b</w:t>
            </w:r>
          </w:p>
        </w:tc>
      </w:tr>
      <w:tr w:rsidR="00D33C9C" w14:paraId="6BBC1AE5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03A7D926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59422706" w14:textId="77777777" w:rsidR="00D33C9C" w:rsidRDefault="00D33C9C" w:rsidP="00CC15FF">
            <w:r>
              <w:t xml:space="preserve">Test statistic = </w:t>
            </w:r>
            <w:r w:rsidRPr="00FD6DD9">
              <w:rPr>
                <w:position w:val="-24"/>
              </w:rPr>
              <w:object w:dxaOrig="3879" w:dyaOrig="660" w14:anchorId="0D063574">
                <v:shape id="_x0000_i1028" type="#_x0000_t75" style="width:193.5pt;height:33pt" o:ole="">
                  <v:imagedata r:id="rId17" o:title=""/>
                </v:shape>
                <o:OLEObject Type="Embed" ProgID="Equation.DSMT4" ShapeID="_x0000_i1028" DrawAspect="Content" ObjectID="_1736076703" r:id="rId18"/>
              </w:object>
            </w:r>
            <w:r>
              <w:t xml:space="preserve"> 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59DFEF10" w14:textId="77777777" w:rsidR="00D33C9C" w:rsidRDefault="00D33C9C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EE32980" w14:textId="77777777" w:rsidR="00D33C9C" w:rsidRPr="00FD6DD9" w:rsidRDefault="00D33C9C" w:rsidP="00CC15FF">
            <w:pPr>
              <w:jc w:val="center"/>
            </w:pPr>
            <w:r>
              <w:t>1.1b</w:t>
            </w:r>
          </w:p>
        </w:tc>
      </w:tr>
      <w:tr w:rsidR="00D33C9C" w14:paraId="0190A13D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2A60A5B9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58C27EA6" w14:textId="77777777" w:rsidR="00D33C9C" w:rsidRDefault="00D33C9C" w:rsidP="00CC15FF">
            <w:r>
              <w:t xml:space="preserve">                                                                              = 13.714…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38819B58" w14:textId="77777777" w:rsidR="00D33C9C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5F314E2B" w14:textId="77777777" w:rsidR="00D33C9C" w:rsidRPr="00FD6DD9" w:rsidRDefault="00D33C9C" w:rsidP="00CC15FF">
            <w:pPr>
              <w:jc w:val="center"/>
            </w:pPr>
            <w:r>
              <w:t>1.1b</w:t>
            </w:r>
          </w:p>
        </w:tc>
      </w:tr>
      <w:tr w:rsidR="00D33C9C" w14:paraId="010F3CAF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24865DEE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51CE32DA" w14:textId="77777777" w:rsidR="00D33C9C" w:rsidRDefault="00D33C9C" w:rsidP="00CC15FF">
            <w:r w:rsidRPr="00FD6DD9">
              <w:rPr>
                <w:position w:val="-6"/>
              </w:rPr>
              <w:object w:dxaOrig="200" w:dyaOrig="220" w14:anchorId="423D5258">
                <v:shape id="_x0000_i1029" type="#_x0000_t75" style="width:10.5pt;height:10.5pt" o:ole="">
                  <v:imagedata r:id="rId19" o:title=""/>
                </v:shape>
                <o:OLEObject Type="Embed" ProgID="Equation.DSMT4" ShapeID="_x0000_i1029" DrawAspect="Content" ObjectID="_1736076704" r:id="rId20"/>
              </w:object>
            </w:r>
            <w:r>
              <w:t xml:space="preserve"> =</w:t>
            </w:r>
            <w:r w:rsidR="002C7981">
              <w:t xml:space="preserve"> </w:t>
            </w:r>
            <w:r>
              <w:t>7 – 1 = 6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6E81ADCC" w14:textId="77777777"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FF5501C" w14:textId="77777777" w:rsidR="00D33C9C" w:rsidRDefault="00D33C9C" w:rsidP="00CC15FF">
            <w:pPr>
              <w:jc w:val="center"/>
            </w:pPr>
            <w:r>
              <w:t>1.1b</w:t>
            </w:r>
          </w:p>
        </w:tc>
      </w:tr>
      <w:tr w:rsidR="00D33C9C" w14:paraId="7AD52BB4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4097B873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178BFA6F" w14:textId="77777777" w:rsidR="00D33C9C" w:rsidRDefault="00D33C9C" w:rsidP="00CC15FF">
            <w:r w:rsidRPr="00CC2C1D">
              <w:rPr>
                <w:position w:val="-14"/>
              </w:rPr>
              <w:object w:dxaOrig="700" w:dyaOrig="400" w14:anchorId="458CE471">
                <v:shape id="_x0000_i1030" type="#_x0000_t75" style="width:34.5pt;height:19.5pt" o:ole="">
                  <v:imagedata r:id="rId21" o:title=""/>
                </v:shape>
                <o:OLEObject Type="Embed" ProgID="Equation.DSMT4" ShapeID="_x0000_i1030" DrawAspect="Content" ObjectID="_1736076705" r:id="rId22"/>
              </w:object>
            </w:r>
            <w:r>
              <w:t xml:space="preserve"> = 12.592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70132D6B" w14:textId="77777777" w:rsidR="00D33C9C" w:rsidRDefault="00D33C9C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2AC24B72" w14:textId="77777777" w:rsidR="00D33C9C" w:rsidRDefault="00D33C9C" w:rsidP="00CC15FF">
            <w:pPr>
              <w:jc w:val="center"/>
            </w:pPr>
            <w:r>
              <w:t>1.1a</w:t>
            </w:r>
          </w:p>
        </w:tc>
      </w:tr>
      <w:tr w:rsidR="00D33C9C" w14:paraId="5B3CD757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5EFA89AE" w14:textId="77777777"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4C80CAA0" w14:textId="77777777" w:rsidR="00D33C9C" w:rsidRDefault="00D33C9C" w:rsidP="00CC15FF">
            <w:r>
              <w:t>In critical region, sufficient evidence to reject</w:t>
            </w:r>
            <w:r w:rsidRPr="00AF2C49">
              <w:rPr>
                <w:position w:val="-12"/>
              </w:rPr>
              <w:object w:dxaOrig="340" w:dyaOrig="360" w14:anchorId="4924A129">
                <v:shape id="_x0000_i1031" type="#_x0000_t75" style="width:16.5pt;height:18pt" o:ole="">
                  <v:imagedata r:id="rId11" o:title=""/>
                </v:shape>
                <o:OLEObject Type="Embed" ProgID="Equation.DSMT4" ShapeID="_x0000_i1031" DrawAspect="Content" ObjectID="_1736076706" r:id="rId23"/>
              </w:object>
            </w:r>
            <w:r>
              <w:t>,</w:t>
            </w:r>
          </w:p>
          <w:p w14:paraId="03EA43FB" w14:textId="77777777" w:rsidR="00D33C9C" w:rsidRDefault="00D33C9C" w:rsidP="00CC15FF">
            <w:r>
              <w:t>Significant evidence at 5% level of significance to reject Jeremy’s belief.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4D3E9E38" w14:textId="77777777" w:rsidR="00D33C9C" w:rsidRDefault="00D33C9C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648A05C" w14:textId="77777777" w:rsidR="00D33C9C" w:rsidRDefault="00D33C9C" w:rsidP="00CC15FF">
            <w:pPr>
              <w:jc w:val="center"/>
            </w:pPr>
            <w:r>
              <w:t>3.5a</w:t>
            </w:r>
          </w:p>
        </w:tc>
      </w:tr>
      <w:tr w:rsidR="00F30F98" w14:paraId="44690E0C" w14:textId="77777777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481E106D" w14:textId="77777777" w:rsidR="00F30F98" w:rsidRPr="00E07476" w:rsidRDefault="00F30F98" w:rsidP="00CC15FF">
            <w:pPr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E07476">
              <w:rPr>
                <w:b/>
              </w:rPr>
              <w:t xml:space="preserve"> marks)</w:t>
            </w:r>
          </w:p>
        </w:tc>
      </w:tr>
      <w:tr w:rsidR="00F30F98" w14:paraId="550D747D" w14:textId="77777777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0D4CC425" w14:textId="77777777" w:rsidR="00F30F98" w:rsidRPr="00E07476" w:rsidRDefault="00F30F98" w:rsidP="00CC15F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F30F98" w14:paraId="03CBB66B" w14:textId="77777777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14:paraId="003AD055" w14:textId="77777777" w:rsidR="00F30F98" w:rsidRPr="00822C8A" w:rsidRDefault="00F30F98" w:rsidP="00CC15FF">
            <w:pPr>
              <w:jc w:val="center"/>
              <w:rPr>
                <w:b/>
              </w:rPr>
            </w:pPr>
          </w:p>
        </w:tc>
        <w:tc>
          <w:tcPr>
            <w:tcW w:w="8094" w:type="dxa"/>
            <w:gridSpan w:val="3"/>
            <w:vAlign w:val="center"/>
          </w:tcPr>
          <w:p w14:paraId="6B56F616" w14:textId="77777777" w:rsidR="00E8200A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F30F98">
              <w:t>B1</w:t>
            </w:r>
            <w:r w:rsidR="00633C4D">
              <w:t xml:space="preserve">  </w:t>
            </w:r>
            <w:r w:rsidR="00F30F98">
              <w:t xml:space="preserve"> </w:t>
            </w:r>
            <w:r w:rsidR="00633C4D">
              <w:t>Both hypotheses correct</w:t>
            </w:r>
            <w:r w:rsidR="00E8200A">
              <w:t xml:space="preserve"> (condone reference to discrete uniform distribution) </w:t>
            </w:r>
          </w:p>
          <w:p w14:paraId="022BA674" w14:textId="77777777" w:rsidR="00633C4D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633C4D">
              <w:t>M1  Using uniform model to calculate expected frequencies</w:t>
            </w:r>
          </w:p>
          <w:p w14:paraId="5F9D66C3" w14:textId="77777777" w:rsidR="00633C4D" w:rsidRDefault="006A4ED9" w:rsidP="00633C4D">
            <w:r>
              <w:t>1</w:t>
            </w:r>
            <w:r w:rsidRPr="006A4ED9">
              <w:rPr>
                <w:vertAlign w:val="superscript"/>
              </w:rPr>
              <w:t>st</w:t>
            </w:r>
            <w:r>
              <w:t xml:space="preserve"> </w:t>
            </w:r>
            <w:r w:rsidR="00633C4D">
              <w:t>A1   35</w:t>
            </w:r>
          </w:p>
          <w:p w14:paraId="347C30A4" w14:textId="77777777"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 xml:space="preserve">M1 Attempting to find </w:t>
            </w:r>
            <w:r w:rsidR="00633C4D" w:rsidRPr="00633C4D">
              <w:rPr>
                <w:position w:val="-30"/>
              </w:rPr>
              <w:object w:dxaOrig="1320" w:dyaOrig="720" w14:anchorId="1D478121">
                <v:shape id="_x0000_i1032" type="#_x0000_t75" style="width:66pt;height:36pt" o:ole="">
                  <v:imagedata r:id="rId24" o:title=""/>
                </v:shape>
                <o:OLEObject Type="Embed" ProgID="Equation.DSMT4" ShapeID="_x0000_i1032" DrawAspect="Content" ObjectID="_1736076707" r:id="rId25"/>
              </w:object>
            </w:r>
            <w:r w:rsidR="00633C4D">
              <w:t xml:space="preserve"> or </w:t>
            </w:r>
            <w:r w:rsidR="00633C4D" w:rsidRPr="00633C4D">
              <w:rPr>
                <w:position w:val="-30"/>
              </w:rPr>
              <w:object w:dxaOrig="1120" w:dyaOrig="720" w14:anchorId="5B31A3A8">
                <v:shape id="_x0000_i1033" type="#_x0000_t75" style="width:55.5pt;height:36pt" o:ole="">
                  <v:imagedata r:id="rId26" o:title=""/>
                </v:shape>
                <o:OLEObject Type="Embed" ProgID="Equation.DSMT4" ShapeID="_x0000_i1033" DrawAspect="Content" ObjectID="_1736076708" r:id="rId27"/>
              </w:object>
            </w:r>
            <w:r w:rsidR="00633C4D">
              <w:t xml:space="preserve"> may be implied by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3.7</w:t>
            </w:r>
          </w:p>
          <w:p w14:paraId="1B62E058" w14:textId="77777777"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 xml:space="preserve">A1  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3.7</w:t>
            </w:r>
          </w:p>
          <w:p w14:paraId="3B453E80" w14:textId="77777777" w:rsidR="00633C4D" w:rsidRDefault="006A4ED9" w:rsidP="00633C4D">
            <w:r>
              <w:t>2</w:t>
            </w:r>
            <w:r w:rsidRPr="006A4ED9">
              <w:rPr>
                <w:vertAlign w:val="superscript"/>
              </w:rPr>
              <w:t>nd</w:t>
            </w:r>
            <w:r>
              <w:t xml:space="preserve"> </w:t>
            </w:r>
            <w:r w:rsidR="00633C4D">
              <w:t>B1   Degrees of freedom = 6 may be implied by a correct CV</w:t>
            </w:r>
          </w:p>
          <w:p w14:paraId="6A7B869F" w14:textId="77777777" w:rsidR="00633C4D" w:rsidRDefault="006A4ED9" w:rsidP="00633C4D">
            <w:r>
              <w:t>3</w:t>
            </w:r>
            <w:r w:rsidRPr="006A4ED9">
              <w:rPr>
                <w:vertAlign w:val="superscript"/>
              </w:rPr>
              <w:t>rd</w:t>
            </w:r>
            <w:r>
              <w:t xml:space="preserve"> </w:t>
            </w:r>
            <w:r w:rsidR="00633C4D">
              <w:t xml:space="preserve">B1   </w:t>
            </w:r>
            <w:proofErr w:type="spellStart"/>
            <w:r w:rsidR="00633C4D">
              <w:t>awrt</w:t>
            </w:r>
            <w:proofErr w:type="spellEnd"/>
            <w:r w:rsidR="00633C4D">
              <w:t xml:space="preserve"> 12.6</w:t>
            </w:r>
          </w:p>
          <w:p w14:paraId="1FE85E9A" w14:textId="77777777" w:rsidR="00633C4D" w:rsidRDefault="006A4ED9" w:rsidP="00633C4D">
            <w:r>
              <w:t>3</w:t>
            </w:r>
            <w:r w:rsidRPr="006A4ED9">
              <w:rPr>
                <w:vertAlign w:val="superscript"/>
              </w:rPr>
              <w:t>rd</w:t>
            </w:r>
            <w:r>
              <w:t xml:space="preserve">  </w:t>
            </w:r>
            <w:r w:rsidR="00633C4D">
              <w:t xml:space="preserve">A1   Evaluating the outcome of a model by drawing correct inference in context </w:t>
            </w:r>
          </w:p>
          <w:p w14:paraId="3081EF72" w14:textId="77777777" w:rsidR="00633C4D" w:rsidRPr="00822C8A" w:rsidRDefault="00633C4D" w:rsidP="00633C4D"/>
        </w:tc>
      </w:tr>
    </w:tbl>
    <w:p w14:paraId="3921DDB8" w14:textId="77777777" w:rsidR="00BF63E3" w:rsidRDefault="00BF63E3"/>
    <w:p w14:paraId="6343B42F" w14:textId="77777777" w:rsidR="00BF63E3" w:rsidRDefault="00BF63E3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BF63E3" w:rsidRPr="00B218E4" w14:paraId="1B59F340" w14:textId="77777777" w:rsidTr="00C47B43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14:paraId="37644ED5" w14:textId="77777777" w:rsidR="00BF63E3" w:rsidRPr="00FB3AA8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1E312077" w14:textId="77777777" w:rsidR="00BF63E3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5DB73BF6" w14:textId="77777777" w:rsidR="00BF63E3" w:rsidRPr="00FB3AA8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59843830" w14:textId="77777777" w:rsidR="00BF63E3" w:rsidRPr="00FB3AA8" w:rsidRDefault="00BF63E3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406C71E3" w14:textId="77777777" w:rsidR="00BF63E3" w:rsidRPr="00B218E4" w:rsidRDefault="00BF63E3" w:rsidP="00C47B43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BF63E3" w:rsidRPr="0074142B" w14:paraId="6FC98809" w14:textId="77777777" w:rsidTr="00C47B43">
        <w:trPr>
          <w:trHeight w:val="288"/>
          <w:jc w:val="center"/>
        </w:trPr>
        <w:tc>
          <w:tcPr>
            <w:tcW w:w="1271" w:type="dxa"/>
            <w:vMerge w:val="restart"/>
          </w:tcPr>
          <w:p w14:paraId="64D5934C" w14:textId="77777777" w:rsidR="00BF63E3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6094" w:type="dxa"/>
            <w:vAlign w:val="center"/>
          </w:tcPr>
          <w:p w14:paraId="7080BB86" w14:textId="77777777" w:rsidR="00BF63E3" w:rsidRPr="005C7B19" w:rsidRDefault="00BF63E3" w:rsidP="00C47B43">
            <w:r w:rsidRPr="007D0A0A">
              <w:rPr>
                <w:position w:val="-10"/>
              </w:rPr>
              <w:object w:dxaOrig="2520" w:dyaOrig="360" w14:anchorId="1A60479D">
                <v:shape id="_x0000_i1034" type="#_x0000_t75" style="width:126pt;height:18pt" o:ole="">
                  <v:imagedata r:id="rId28" o:title=""/>
                </v:shape>
                <o:OLEObject Type="Embed" ProgID="Equation.DSMT4" ShapeID="_x0000_i1034" DrawAspect="Content" ObjectID="_1736076709" r:id="rId29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14:paraId="15A6F99F" w14:textId="77777777" w:rsidR="00BF63E3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41C2F8A4" w14:textId="77777777" w:rsidR="00BF63E3" w:rsidRPr="0074142B" w:rsidRDefault="00BF63E3" w:rsidP="00C47B43">
            <w:pPr>
              <w:jc w:val="center"/>
            </w:pPr>
            <w:r>
              <w:t>3.1a</w:t>
            </w:r>
          </w:p>
        </w:tc>
      </w:tr>
      <w:tr w:rsidR="00BF63E3" w:rsidRPr="00B218E4" w14:paraId="1BE882FE" w14:textId="77777777" w:rsidTr="00C47B43">
        <w:trPr>
          <w:trHeight w:val="432"/>
          <w:jc w:val="center"/>
        </w:trPr>
        <w:tc>
          <w:tcPr>
            <w:tcW w:w="1271" w:type="dxa"/>
            <w:vMerge/>
          </w:tcPr>
          <w:p w14:paraId="2174C705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1803C723" w14:textId="77777777" w:rsidR="00BF63E3" w:rsidRPr="007D0A0A" w:rsidRDefault="00BF63E3" w:rsidP="00C47B43">
            <w:r w:rsidRPr="007D0A0A">
              <w:rPr>
                <w:position w:val="-12"/>
              </w:rPr>
              <w:object w:dxaOrig="3420" w:dyaOrig="360" w14:anchorId="7AA814DE">
                <v:shape id="_x0000_i1035" type="#_x0000_t75" style="width:171pt;height:18pt" o:ole="">
                  <v:imagedata r:id="rId30" o:title=""/>
                </v:shape>
                <o:OLEObject Type="Embed" ProgID="Equation.DSMT4" ShapeID="_x0000_i1035" DrawAspect="Content" ObjectID="_1736076710" r:id="rId31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14:paraId="63FB45A8" w14:textId="77777777" w:rsidR="00BF63E3" w:rsidRPr="00EB0B19" w:rsidRDefault="00BF63E3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39AC23DC" w14:textId="77777777" w:rsidR="00BF63E3" w:rsidRPr="00B218E4" w:rsidRDefault="00BF63E3" w:rsidP="00C47B43">
            <w:pPr>
              <w:jc w:val="center"/>
              <w:rPr>
                <w:highlight w:val="cyan"/>
              </w:rPr>
            </w:pPr>
            <w:r w:rsidRPr="0074142B">
              <w:t>1.1b</w:t>
            </w:r>
          </w:p>
        </w:tc>
      </w:tr>
      <w:tr w:rsidR="00BF63E3" w:rsidRPr="0074142B" w14:paraId="28D9A5E3" w14:textId="77777777" w:rsidTr="00C47B43">
        <w:trPr>
          <w:trHeight w:val="432"/>
          <w:jc w:val="center"/>
        </w:trPr>
        <w:tc>
          <w:tcPr>
            <w:tcW w:w="1271" w:type="dxa"/>
            <w:vMerge/>
          </w:tcPr>
          <w:p w14:paraId="41F61C78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19AF0B67" w14:textId="77777777" w:rsidR="00BF63E3" w:rsidRDefault="00BF63E3" w:rsidP="00C47B43">
            <w:r w:rsidRPr="007D0A0A">
              <w:rPr>
                <w:position w:val="-12"/>
              </w:rPr>
              <w:object w:dxaOrig="3920" w:dyaOrig="380" w14:anchorId="1D3589C1">
                <v:shape id="_x0000_i1036" type="#_x0000_t75" style="width:196pt;height:19pt" o:ole="">
                  <v:imagedata r:id="rId32" o:title=""/>
                </v:shape>
                <o:OLEObject Type="Embed" ProgID="Equation.DSMT4" ShapeID="_x0000_i1036" DrawAspect="Content" ObjectID="_1736076711" r:id="rId33"/>
              </w:object>
            </w:r>
          </w:p>
        </w:tc>
        <w:tc>
          <w:tcPr>
            <w:tcW w:w="1007" w:type="dxa"/>
            <w:vAlign w:val="center"/>
          </w:tcPr>
          <w:p w14:paraId="6B551FCB" w14:textId="77777777" w:rsidR="00BF63E3" w:rsidRPr="00EB0B19" w:rsidRDefault="00BF63E3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3BB1A37C" w14:textId="77777777" w:rsidR="00BF63E3" w:rsidRPr="0074142B" w:rsidRDefault="00BF63E3" w:rsidP="00C47B43">
            <w:pPr>
              <w:jc w:val="center"/>
            </w:pPr>
            <w:r>
              <w:t>2.1</w:t>
            </w:r>
          </w:p>
        </w:tc>
      </w:tr>
      <w:tr w:rsidR="00BF63E3" w:rsidRPr="0074142B" w14:paraId="67F73C28" w14:textId="77777777" w:rsidTr="00C47B43">
        <w:trPr>
          <w:trHeight w:val="576"/>
          <w:jc w:val="center"/>
        </w:trPr>
        <w:tc>
          <w:tcPr>
            <w:tcW w:w="1271" w:type="dxa"/>
            <w:vMerge/>
          </w:tcPr>
          <w:p w14:paraId="40BDC723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4B8D631B" w14:textId="77777777" w:rsidR="00BF63E3" w:rsidRDefault="00BF63E3" w:rsidP="00C47B43">
            <w:r>
              <w:t xml:space="preserve">28 = </w:t>
            </w:r>
            <w:r w:rsidRPr="007D0A0A">
              <w:rPr>
                <w:position w:val="-14"/>
              </w:rPr>
              <w:object w:dxaOrig="1980" w:dyaOrig="440" w14:anchorId="29F26364">
                <v:shape id="_x0000_i1037" type="#_x0000_t75" style="width:99pt;height:22pt" o:ole="">
                  <v:imagedata r:id="rId34" o:title=""/>
                </v:shape>
                <o:OLEObject Type="Embed" ProgID="Equation.DSMT4" ShapeID="_x0000_i1037" DrawAspect="Content" ObjectID="_1736076712" r:id="rId35"/>
              </w:object>
            </w:r>
          </w:p>
        </w:tc>
        <w:tc>
          <w:tcPr>
            <w:tcW w:w="1007" w:type="dxa"/>
            <w:vAlign w:val="center"/>
          </w:tcPr>
          <w:p w14:paraId="0A1FD10A" w14:textId="77777777" w:rsidR="00BF63E3" w:rsidRPr="00EB0B19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01A31207" w14:textId="77777777" w:rsidR="00BF63E3" w:rsidRPr="0074142B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74142B" w14:paraId="72C2BD0A" w14:textId="77777777" w:rsidTr="00C47B43">
        <w:trPr>
          <w:trHeight w:val="576"/>
          <w:jc w:val="center"/>
        </w:trPr>
        <w:tc>
          <w:tcPr>
            <w:tcW w:w="1271" w:type="dxa"/>
            <w:vMerge/>
          </w:tcPr>
          <w:p w14:paraId="12CBAB6B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A7BE17E" w14:textId="77777777" w:rsidR="00BF63E3" w:rsidRPr="00012685" w:rsidRDefault="00BF63E3" w:rsidP="00C47B43">
            <w:r w:rsidRPr="007D0A0A">
              <w:rPr>
                <w:position w:val="-12"/>
              </w:rPr>
              <w:object w:dxaOrig="1719" w:dyaOrig="380" w14:anchorId="52DBC898">
                <v:shape id="_x0000_i1038" type="#_x0000_t75" style="width:86pt;height:19pt" o:ole="">
                  <v:imagedata r:id="rId36" o:title=""/>
                </v:shape>
                <o:OLEObject Type="Embed" ProgID="Equation.DSMT4" ShapeID="_x0000_i1038" DrawAspect="Content" ObjectID="_1736076713" r:id="rId37"/>
              </w:object>
            </w:r>
            <w:r>
              <w:t xml:space="preserve">    </w:t>
            </w:r>
            <w:proofErr w:type="gramStart"/>
            <w:r>
              <w:t xml:space="preserve">→  </w:t>
            </w:r>
            <w:r>
              <w:rPr>
                <w:i/>
              </w:rPr>
              <w:t>a</w:t>
            </w:r>
            <w:proofErr w:type="gramEnd"/>
            <w:r>
              <w:t xml:space="preserve"> = …</w:t>
            </w:r>
          </w:p>
        </w:tc>
        <w:tc>
          <w:tcPr>
            <w:tcW w:w="1007" w:type="dxa"/>
            <w:vAlign w:val="center"/>
          </w:tcPr>
          <w:p w14:paraId="6D866C66" w14:textId="77777777" w:rsidR="00BF63E3" w:rsidRPr="00EB0B19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58F965C9" w14:textId="77777777" w:rsidR="00BF63E3" w:rsidRPr="0074142B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74142B" w14:paraId="4CBA0DDF" w14:textId="77777777" w:rsidTr="00C47B43">
        <w:trPr>
          <w:trHeight w:val="576"/>
          <w:jc w:val="center"/>
        </w:trPr>
        <w:tc>
          <w:tcPr>
            <w:tcW w:w="1271" w:type="dxa"/>
            <w:vMerge/>
          </w:tcPr>
          <w:p w14:paraId="33DB0D7D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5A13AC4" w14:textId="77777777" w:rsidR="00BF63E3" w:rsidRPr="00012685" w:rsidRDefault="00BF63E3" w:rsidP="00C47B43">
            <w:r>
              <w:rPr>
                <w:i/>
              </w:rPr>
              <w:t>a</w:t>
            </w:r>
            <w:r>
              <w:t xml:space="preserve"> = –6 since  E(</w:t>
            </w:r>
            <w:r>
              <w:rPr>
                <w:i/>
              </w:rPr>
              <w:t>Y</w:t>
            </w:r>
            <w:r w:rsidRPr="00E5059F">
              <w:rPr>
                <w:sz w:val="12"/>
                <w:szCs w:val="12"/>
              </w:rPr>
              <w:t xml:space="preserve"> </w:t>
            </w:r>
            <w:r>
              <w:t>) &lt; 0</w:t>
            </w:r>
          </w:p>
        </w:tc>
        <w:tc>
          <w:tcPr>
            <w:tcW w:w="1007" w:type="dxa"/>
            <w:vAlign w:val="center"/>
          </w:tcPr>
          <w:p w14:paraId="4558608C" w14:textId="77777777" w:rsidR="00BF63E3" w:rsidRPr="00EB0B19" w:rsidRDefault="00BF63E3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6A7CB1B3" w14:textId="77777777" w:rsidR="00BF63E3" w:rsidRPr="0074142B" w:rsidRDefault="00BF63E3" w:rsidP="00C47B43">
            <w:pPr>
              <w:jc w:val="center"/>
            </w:pPr>
            <w:r>
              <w:t>2.2a</w:t>
            </w:r>
          </w:p>
        </w:tc>
      </w:tr>
      <w:tr w:rsidR="00BF63E3" w:rsidRPr="00B218E4" w14:paraId="2E9317B3" w14:textId="77777777" w:rsidTr="00C47B43">
        <w:trPr>
          <w:trHeight w:val="346"/>
          <w:jc w:val="center"/>
        </w:trPr>
        <w:tc>
          <w:tcPr>
            <w:tcW w:w="1271" w:type="dxa"/>
            <w:vMerge/>
          </w:tcPr>
          <w:p w14:paraId="18B308CB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276512FD" w14:textId="77777777" w:rsidR="00BF63E3" w:rsidRPr="004443F3" w:rsidRDefault="00BF63E3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14:paraId="6B963313" w14:textId="77777777" w:rsidR="00BF63E3" w:rsidRPr="00E07476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C323E75" w14:textId="77777777" w:rsidR="00BF63E3" w:rsidRPr="00B218E4" w:rsidRDefault="00BF63E3" w:rsidP="00C47B43">
            <w:pPr>
              <w:jc w:val="center"/>
              <w:rPr>
                <w:highlight w:val="cyan"/>
              </w:rPr>
            </w:pPr>
          </w:p>
        </w:tc>
      </w:tr>
      <w:tr w:rsidR="00BF63E3" w:rsidRPr="005C572F" w14:paraId="64E3B2B6" w14:textId="77777777" w:rsidTr="00C47B43">
        <w:trPr>
          <w:trHeight w:hRule="exact" w:val="792"/>
          <w:jc w:val="center"/>
        </w:trPr>
        <w:tc>
          <w:tcPr>
            <w:tcW w:w="1271" w:type="dxa"/>
          </w:tcPr>
          <w:p w14:paraId="5C00F7FB" w14:textId="77777777" w:rsidR="00BF63E3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14:paraId="2C363CBD" w14:textId="77777777" w:rsidR="00BF63E3" w:rsidRDefault="00BF63E3" w:rsidP="00C47B43">
            <w:r w:rsidRPr="000E394F">
              <w:rPr>
                <w:rFonts w:eastAsia="Calibri"/>
                <w:position w:val="-30"/>
                <w:lang w:eastAsia="en-US"/>
              </w:rPr>
              <w:object w:dxaOrig="4300" w:dyaOrig="720" w14:anchorId="54AB642E">
                <v:shape id="_x0000_i1039" type="#_x0000_t75" style="width:215pt;height:36pt" o:ole="">
                  <v:imagedata r:id="rId38" o:title=""/>
                </v:shape>
                <o:OLEObject Type="Embed" ProgID="Equation.DSMT4" ShapeID="_x0000_i1039" DrawAspect="Content" ObjectID="_1736076714" r:id="rId39"/>
              </w:object>
            </w:r>
          </w:p>
        </w:tc>
        <w:tc>
          <w:tcPr>
            <w:tcW w:w="1007" w:type="dxa"/>
            <w:vAlign w:val="center"/>
          </w:tcPr>
          <w:p w14:paraId="37C4EF5C" w14:textId="77777777" w:rsidR="00BF63E3" w:rsidRDefault="00BF63E3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191F67F4" w14:textId="77777777" w:rsidR="00BF63E3" w:rsidRPr="005C572F" w:rsidRDefault="00BF63E3" w:rsidP="00C47B43">
            <w:pPr>
              <w:jc w:val="center"/>
            </w:pPr>
            <w:r>
              <w:t>2.1</w:t>
            </w:r>
          </w:p>
        </w:tc>
      </w:tr>
      <w:tr w:rsidR="00BF63E3" w:rsidRPr="005C572F" w14:paraId="304FA74A" w14:textId="77777777" w:rsidTr="00C47B43">
        <w:trPr>
          <w:trHeight w:hRule="exact" w:val="792"/>
          <w:jc w:val="center"/>
        </w:trPr>
        <w:tc>
          <w:tcPr>
            <w:tcW w:w="1271" w:type="dxa"/>
          </w:tcPr>
          <w:p w14:paraId="0E4BDD5E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F780C2F" w14:textId="77777777" w:rsidR="00BF63E3" w:rsidRPr="00623003" w:rsidRDefault="00BF63E3" w:rsidP="00C47B43">
            <w:r>
              <w:t xml:space="preserve">                                                        =</w:t>
            </w:r>
            <w:r w:rsidRPr="009E17E4">
              <w:rPr>
                <w:position w:val="-24"/>
              </w:rPr>
              <w:object w:dxaOrig="340" w:dyaOrig="620" w14:anchorId="4E2F274E">
                <v:shape id="_x0000_i1040" type="#_x0000_t75" style="width:17.5pt;height:31pt" o:ole="">
                  <v:imagedata r:id="rId40" o:title=""/>
                </v:shape>
                <o:OLEObject Type="Embed" ProgID="Equation.DSMT4" ShapeID="_x0000_i1040" DrawAspect="Content" ObjectID="_1736076715" r:id="rId41"/>
              </w:object>
            </w:r>
          </w:p>
        </w:tc>
        <w:tc>
          <w:tcPr>
            <w:tcW w:w="1007" w:type="dxa"/>
            <w:vAlign w:val="center"/>
          </w:tcPr>
          <w:p w14:paraId="0B7820EC" w14:textId="77777777" w:rsidR="00BF63E3" w:rsidRDefault="00BF63E3" w:rsidP="00C47B43">
            <w:pPr>
              <w:jc w:val="center"/>
            </w:pPr>
            <w:r>
              <w:t>A1ft</w:t>
            </w:r>
          </w:p>
        </w:tc>
        <w:tc>
          <w:tcPr>
            <w:tcW w:w="993" w:type="dxa"/>
            <w:vAlign w:val="center"/>
          </w:tcPr>
          <w:p w14:paraId="1A93B9E8" w14:textId="77777777" w:rsidR="00BF63E3" w:rsidRPr="005C572F" w:rsidRDefault="00BF63E3" w:rsidP="00C47B43">
            <w:pPr>
              <w:jc w:val="center"/>
            </w:pPr>
            <w:r>
              <w:t>1.1b</w:t>
            </w:r>
          </w:p>
        </w:tc>
      </w:tr>
      <w:tr w:rsidR="00BF63E3" w:rsidRPr="005C572F" w14:paraId="22B04870" w14:textId="77777777" w:rsidTr="00C47B43">
        <w:trPr>
          <w:trHeight w:hRule="exact" w:val="346"/>
          <w:jc w:val="center"/>
        </w:trPr>
        <w:tc>
          <w:tcPr>
            <w:tcW w:w="1271" w:type="dxa"/>
          </w:tcPr>
          <w:p w14:paraId="7AD18996" w14:textId="77777777" w:rsidR="00BF63E3" w:rsidRDefault="00BF63E3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398392D" w14:textId="77777777" w:rsidR="00BF63E3" w:rsidRDefault="00BF63E3" w:rsidP="00C47B43"/>
        </w:tc>
        <w:tc>
          <w:tcPr>
            <w:tcW w:w="1007" w:type="dxa"/>
            <w:vAlign w:val="center"/>
          </w:tcPr>
          <w:p w14:paraId="11D64C97" w14:textId="77777777" w:rsidR="00BF63E3" w:rsidRDefault="00BF63E3" w:rsidP="00C47B43">
            <w:pPr>
              <w:jc w:val="center"/>
            </w:pPr>
            <w:r>
              <w:rPr>
                <w:b/>
              </w:rPr>
              <w:t>(2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14:paraId="6544FD24" w14:textId="77777777" w:rsidR="00BF63E3" w:rsidRPr="005C572F" w:rsidRDefault="00BF63E3" w:rsidP="00C47B43">
            <w:pPr>
              <w:jc w:val="center"/>
            </w:pPr>
          </w:p>
        </w:tc>
      </w:tr>
      <w:tr w:rsidR="00BF63E3" w:rsidRPr="00E07476" w14:paraId="7250E7EE" w14:textId="77777777" w:rsidTr="00C47B43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5FD7BBEA" w14:textId="77777777" w:rsidR="00BF63E3" w:rsidRPr="00E07476" w:rsidRDefault="00BF63E3" w:rsidP="00C47B43">
            <w:pPr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E07476">
              <w:rPr>
                <w:b/>
              </w:rPr>
              <w:t xml:space="preserve"> marks)</w:t>
            </w:r>
          </w:p>
        </w:tc>
      </w:tr>
      <w:tr w:rsidR="00BF63E3" w:rsidRPr="00E07476" w14:paraId="09C190DA" w14:textId="77777777" w:rsidTr="00C47B43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24DE9331" w14:textId="77777777" w:rsidR="00BF63E3" w:rsidRPr="00E07476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F63E3" w:rsidRPr="003625E9" w14:paraId="742918CA" w14:textId="77777777" w:rsidTr="00C47B43">
        <w:trPr>
          <w:trHeight w:val="485"/>
          <w:jc w:val="center"/>
        </w:trPr>
        <w:tc>
          <w:tcPr>
            <w:tcW w:w="1271" w:type="dxa"/>
            <w:vAlign w:val="center"/>
          </w:tcPr>
          <w:p w14:paraId="61DEAAB3" w14:textId="77777777" w:rsidR="00BF63E3" w:rsidRPr="00822C8A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14:paraId="36477503" w14:textId="77777777" w:rsidR="00BF63E3" w:rsidRDefault="00BF63E3" w:rsidP="00C47B43">
            <w:r>
              <w:t>1</w:t>
            </w:r>
            <w:r w:rsidRPr="003625E9">
              <w:rPr>
                <w:vertAlign w:val="superscript"/>
              </w:rPr>
              <w:t>st</w:t>
            </w:r>
            <w:r>
              <w:t xml:space="preserve"> M</w:t>
            </w:r>
            <w:proofErr w:type="gramStart"/>
            <w:r>
              <w:t>1  Realising</w:t>
            </w:r>
            <w:proofErr w:type="gramEnd"/>
            <w:r>
              <w:t xml:space="preserve"> that </w:t>
            </w:r>
            <w:r w:rsidRPr="007D0A0A">
              <w:rPr>
                <w:position w:val="-10"/>
              </w:rPr>
              <w:object w:dxaOrig="2540" w:dyaOrig="360" w14:anchorId="0203B913">
                <v:shape id="_x0000_i1041" type="#_x0000_t75" style="width:126.5pt;height:18pt" o:ole="">
                  <v:imagedata r:id="rId42" o:title=""/>
                </v:shape>
                <o:OLEObject Type="Embed" ProgID="Equation.DSMT4" ShapeID="_x0000_i1041" DrawAspect="Content" ObjectID="_1736076716" r:id="rId43"/>
              </w:object>
            </w:r>
            <w:r>
              <w:t xml:space="preserve"> is required</w:t>
            </w:r>
          </w:p>
          <w:p w14:paraId="6E60C1B7" w14:textId="77777777" w:rsidR="00BF63E3" w:rsidRDefault="00BF63E3" w:rsidP="00C47B43">
            <w:r>
              <w:t>1</w:t>
            </w:r>
            <w:r w:rsidRPr="003625E9">
              <w:rPr>
                <w:vertAlign w:val="superscript"/>
              </w:rPr>
              <w:t>st</w:t>
            </w:r>
            <w:r>
              <w:t xml:space="preserve"> B</w:t>
            </w:r>
            <w:proofErr w:type="gramStart"/>
            <w:r>
              <w:t>1  Correct</w:t>
            </w:r>
            <w:proofErr w:type="gramEnd"/>
            <w:r>
              <w:t xml:space="preserve"> expression for </w:t>
            </w:r>
            <w:r w:rsidRPr="003625E9">
              <w:rPr>
                <w:position w:val="-10"/>
              </w:rPr>
              <w:object w:dxaOrig="560" w:dyaOrig="320" w14:anchorId="63DFCA4B">
                <v:shape id="_x0000_i1042" type="#_x0000_t75" style="width:27.5pt;height:15.5pt" o:ole="">
                  <v:imagedata r:id="rId44" o:title=""/>
                </v:shape>
                <o:OLEObject Type="Embed" ProgID="Equation.DSMT4" ShapeID="_x0000_i1042" DrawAspect="Content" ObjectID="_1736076717" r:id="rId45"/>
              </w:object>
            </w:r>
          </w:p>
          <w:p w14:paraId="10F46A37" w14:textId="77777777" w:rsidR="00BF63E3" w:rsidRDefault="00BF63E3" w:rsidP="00C47B43">
            <w:r>
              <w:t>2</w:t>
            </w:r>
            <w:r w:rsidRPr="003625E9">
              <w:rPr>
                <w:vertAlign w:val="superscript"/>
              </w:rPr>
              <w:t>nd</w:t>
            </w:r>
            <w:r>
              <w:t xml:space="preserve"> B1 Correct expression for </w:t>
            </w:r>
            <w:r w:rsidRPr="003625E9">
              <w:rPr>
                <w:position w:val="-10"/>
              </w:rPr>
              <w:object w:dxaOrig="660" w:dyaOrig="360" w14:anchorId="1B608886">
                <v:shape id="_x0000_i1043" type="#_x0000_t75" style="width:33pt;height:18pt" o:ole="">
                  <v:imagedata r:id="rId46" o:title=""/>
                </v:shape>
                <o:OLEObject Type="Embed" ProgID="Equation.DSMT4" ShapeID="_x0000_i1043" DrawAspect="Content" ObjectID="_1736076718" r:id="rId47"/>
              </w:object>
            </w:r>
          </w:p>
          <w:p w14:paraId="0B9B86A4" w14:textId="77777777" w:rsidR="00BF63E3" w:rsidRDefault="00BF63E3" w:rsidP="00C47B43">
            <w:r>
              <w:t>2</w:t>
            </w:r>
            <w:r w:rsidRPr="003625E9">
              <w:rPr>
                <w:vertAlign w:val="superscript"/>
              </w:rPr>
              <w:t>nd</w:t>
            </w:r>
            <w:r>
              <w:t xml:space="preserve"> M1 Equating their expression for Var(</w:t>
            </w:r>
            <w:r>
              <w:rPr>
                <w:i/>
              </w:rPr>
              <w:t>Y</w:t>
            </w:r>
            <w:r>
              <w:t>) = 28</w:t>
            </w:r>
          </w:p>
          <w:p w14:paraId="68890011" w14:textId="77777777" w:rsidR="00BF63E3" w:rsidRDefault="00BF63E3" w:rsidP="00C47B43">
            <w:pPr>
              <w:rPr>
                <w:i/>
              </w:rPr>
            </w:pPr>
            <w:r>
              <w:t>3</w:t>
            </w:r>
            <w:r w:rsidRPr="003625E9">
              <w:rPr>
                <w:vertAlign w:val="superscript"/>
              </w:rPr>
              <w:t>rd</w:t>
            </w:r>
            <w:r>
              <w:t xml:space="preserve"> M1 Solving the equation to find at least 1 value of </w:t>
            </w:r>
            <w:r>
              <w:rPr>
                <w:i/>
              </w:rPr>
              <w:t>a</w:t>
            </w:r>
          </w:p>
          <w:p w14:paraId="6AD478BF" w14:textId="77777777" w:rsidR="00BF63E3" w:rsidRPr="003625E9" w:rsidRDefault="00BF63E3" w:rsidP="00C47B43">
            <w:pPr>
              <w:rPr>
                <w:b/>
              </w:rPr>
            </w:pPr>
            <w:r>
              <w:t xml:space="preserve">A1  –6 only </w:t>
            </w:r>
          </w:p>
        </w:tc>
      </w:tr>
      <w:tr w:rsidR="00BF63E3" w:rsidRPr="00822C8A" w14:paraId="22C77DE2" w14:textId="77777777" w:rsidTr="00C47B43">
        <w:trPr>
          <w:trHeight w:val="485"/>
          <w:jc w:val="center"/>
        </w:trPr>
        <w:tc>
          <w:tcPr>
            <w:tcW w:w="1271" w:type="dxa"/>
            <w:vAlign w:val="center"/>
          </w:tcPr>
          <w:p w14:paraId="67A902AE" w14:textId="77777777" w:rsidR="00BF63E3" w:rsidRPr="00822C8A" w:rsidRDefault="00BF63E3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14:paraId="59D8AC72" w14:textId="77777777" w:rsidR="00BF63E3" w:rsidRDefault="00BF63E3" w:rsidP="00C47B43">
            <w:pPr>
              <w:ind w:left="720" w:hanging="720"/>
            </w:pPr>
            <w:r>
              <w:t>M</w:t>
            </w:r>
            <w:proofErr w:type="gramStart"/>
            <w:r>
              <w:t>1  Correct</w:t>
            </w:r>
            <w:proofErr w:type="gramEnd"/>
            <w:r>
              <w:t xml:space="preserve"> expression for E</w:t>
            </w:r>
            <w:r w:rsidRPr="00871CA5">
              <w:rPr>
                <w:position w:val="-28"/>
              </w:rPr>
              <w:object w:dxaOrig="840" w:dyaOrig="680" w14:anchorId="61624F06">
                <v:shape id="_x0000_i1044" type="#_x0000_t75" style="width:42pt;height:34pt" o:ole="">
                  <v:imagedata r:id="rId48" o:title=""/>
                </v:shape>
                <o:OLEObject Type="Embed" ProgID="Equation.DSMT4" ShapeID="_x0000_i1044" DrawAspect="Content" ObjectID="_1736076719" r:id="rId49"/>
              </w:object>
            </w:r>
            <w:r>
              <w:t xml:space="preserve"> or for finding all values of </w:t>
            </w:r>
            <w:r w:rsidRPr="00911AF9">
              <w:rPr>
                <w:position w:val="-24"/>
              </w:rPr>
              <w:object w:dxaOrig="600" w:dyaOrig="620" w14:anchorId="137E8AED">
                <v:shape id="_x0000_i1045" type="#_x0000_t75" style="width:30pt;height:31pt" o:ole="">
                  <v:imagedata r:id="rId50" o:title=""/>
                </v:shape>
                <o:OLEObject Type="Embed" ProgID="Equation.DSMT4" ShapeID="_x0000_i1045" DrawAspect="Content" ObjectID="_1736076720" r:id="rId51"/>
              </w:object>
            </w:r>
            <w:r>
              <w:t xml:space="preserve"> </w:t>
            </w:r>
          </w:p>
          <w:p w14:paraId="685C6615" w14:textId="77777777" w:rsidR="00BF63E3" w:rsidRPr="00E8200A" w:rsidRDefault="00BF63E3" w:rsidP="00C47B43">
            <w:pPr>
              <w:ind w:left="720" w:hanging="720"/>
            </w:pPr>
            <w:r>
              <w:t xml:space="preserve">A1ft  </w:t>
            </w:r>
            <w:r w:rsidRPr="009E17E4">
              <w:rPr>
                <w:position w:val="-24"/>
              </w:rPr>
              <w:object w:dxaOrig="340" w:dyaOrig="620" w14:anchorId="78A44F3B">
                <v:shape id="_x0000_i1046" type="#_x0000_t75" style="width:17.5pt;height:31pt" o:ole="">
                  <v:imagedata r:id="rId40" o:title=""/>
                </v:shape>
                <o:OLEObject Type="Embed" ProgID="Equation.DSMT4" ShapeID="_x0000_i1046" DrawAspect="Content" ObjectID="_1736076721" r:id="rId52"/>
              </w:object>
            </w:r>
            <w:r>
              <w:t xml:space="preserve"> or </w:t>
            </w:r>
            <w:proofErr w:type="spellStart"/>
            <w:r>
              <w:t>awrt</w:t>
            </w:r>
            <w:proofErr w:type="spellEnd"/>
            <w:r>
              <w:t xml:space="preserve"> 0.306    ft on </w:t>
            </w:r>
            <w:r>
              <w:rPr>
                <w:i/>
              </w:rPr>
              <w:t>a</w:t>
            </w:r>
            <w:r>
              <w:t xml:space="preserve"> &lt; – 4</w:t>
            </w:r>
          </w:p>
          <w:p w14:paraId="3BC51736" w14:textId="77777777" w:rsidR="00BF63E3" w:rsidRDefault="00BF63E3" w:rsidP="00C47B43">
            <w:pPr>
              <w:ind w:left="720" w:hanging="720"/>
            </w:pPr>
          </w:p>
          <w:p w14:paraId="13183575" w14:textId="77777777" w:rsidR="00BF63E3" w:rsidRPr="00822C8A" w:rsidRDefault="00BF63E3" w:rsidP="00C47B43"/>
        </w:tc>
      </w:tr>
    </w:tbl>
    <w:p w14:paraId="5A34F94D" w14:textId="77777777" w:rsidR="00F30F98" w:rsidRDefault="00F30F98"/>
    <w:p w14:paraId="3D4CF3A3" w14:textId="77777777" w:rsidR="00F30F98" w:rsidRDefault="00F30F98"/>
    <w:p w14:paraId="4C2B86EF" w14:textId="77777777" w:rsidR="00F30F98" w:rsidRDefault="00F30F98"/>
    <w:p w14:paraId="3CE46D0B" w14:textId="77777777" w:rsidR="00F30F98" w:rsidRDefault="00F30F98"/>
    <w:p w14:paraId="22382041" w14:textId="77777777" w:rsidR="00EB71D7" w:rsidRDefault="00EB71D7"/>
    <w:p w14:paraId="5E3A2E9C" w14:textId="77777777" w:rsidR="00EB71D7" w:rsidRDefault="00EB71D7"/>
    <w:p w14:paraId="791AFE12" w14:textId="77777777" w:rsidR="00EB71D7" w:rsidRDefault="00EB71D7"/>
    <w:p w14:paraId="1B91EBDB" w14:textId="77777777" w:rsidR="00EB71D7" w:rsidRDefault="00EB71D7"/>
    <w:p w14:paraId="4811F904" w14:textId="77777777" w:rsidR="00EB71D7" w:rsidRDefault="00EB71D7"/>
    <w:p w14:paraId="748ADABA" w14:textId="77777777" w:rsidR="00EB71D7" w:rsidRDefault="00EB71D7"/>
    <w:p w14:paraId="0DF60E54" w14:textId="77777777" w:rsidR="00EB71D7" w:rsidRDefault="00EB71D7"/>
    <w:p w14:paraId="339070A0" w14:textId="77777777" w:rsidR="00EB71D7" w:rsidRDefault="00EB71D7"/>
    <w:p w14:paraId="473D883C" w14:textId="77777777" w:rsidR="00EB71D7" w:rsidRDefault="00EB71D7"/>
    <w:p w14:paraId="1EA04508" w14:textId="77777777" w:rsidR="00EB71D7" w:rsidRDefault="00EB71D7"/>
    <w:p w14:paraId="05851894" w14:textId="77777777" w:rsidR="00EB71D7" w:rsidRDefault="00EB71D7"/>
    <w:p w14:paraId="5E0CA2FB" w14:textId="77777777" w:rsidR="00C47B43" w:rsidRDefault="00C47B43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993"/>
        <w:gridCol w:w="1007"/>
      </w:tblGrid>
      <w:tr w:rsidR="00600436" w:rsidRPr="00FB3AA8" w14:paraId="1D4FF362" w14:textId="77777777" w:rsidTr="005A63C7">
        <w:trPr>
          <w:trHeight w:hRule="exact" w:val="340"/>
          <w:jc w:val="center"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5D56063" w14:textId="77777777" w:rsidR="00600436" w:rsidRPr="00FB3AA8" w:rsidRDefault="008F113E" w:rsidP="008F113E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Q</w:t>
            </w:r>
            <w:r w:rsidR="00600436" w:rsidRPr="00FB3AA8">
              <w:rPr>
                <w:b/>
              </w:rPr>
              <w:t>uestion</w:t>
            </w:r>
          </w:p>
        </w:tc>
        <w:tc>
          <w:tcPr>
            <w:tcW w:w="6094" w:type="dxa"/>
            <w:shd w:val="clear" w:color="auto" w:fill="D9D9D9" w:themeFill="background1" w:themeFillShade="D9"/>
          </w:tcPr>
          <w:p w14:paraId="05DF6A58" w14:textId="77777777" w:rsidR="00600436" w:rsidRDefault="00600436" w:rsidP="00A24CE6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66FF642B" w14:textId="77777777" w:rsidR="00A24CE6" w:rsidRPr="00FB3AA8" w:rsidRDefault="00A24CE6" w:rsidP="00A24CE6">
            <w:pPr>
              <w:jc w:val="center"/>
              <w:rPr>
                <w:b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14:paraId="6EB2BA48" w14:textId="77777777" w:rsidR="00600436" w:rsidRPr="00FB3AA8" w:rsidRDefault="00600436" w:rsidP="00A24CE6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1007" w:type="dxa"/>
            <w:shd w:val="clear" w:color="auto" w:fill="D9D9D9" w:themeFill="background1" w:themeFillShade="D9"/>
          </w:tcPr>
          <w:p w14:paraId="59A1553D" w14:textId="77777777" w:rsidR="00600436" w:rsidRPr="00B218E4" w:rsidRDefault="00600436" w:rsidP="00A24CE6">
            <w:pPr>
              <w:jc w:val="center"/>
              <w:rPr>
                <w:b/>
                <w:highlight w:val="cyan"/>
              </w:rPr>
            </w:pPr>
            <w:r w:rsidRPr="00730764">
              <w:rPr>
                <w:b/>
              </w:rPr>
              <w:t>AOs</w:t>
            </w:r>
          </w:p>
        </w:tc>
      </w:tr>
      <w:tr w:rsidR="00600436" w14:paraId="2B222C6F" w14:textId="77777777" w:rsidTr="0023620A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bottom w:val="nil"/>
            </w:tcBorders>
          </w:tcPr>
          <w:p w14:paraId="1F38B17F" w14:textId="77777777" w:rsidR="00A24CE6" w:rsidRPr="00730764" w:rsidRDefault="00CC15FF" w:rsidP="00A24CE6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2A2D19" w:rsidRPr="00730764">
              <w:rPr>
                <w:b/>
              </w:rPr>
              <w:t>(a</w:t>
            </w:r>
            <w:r w:rsidR="00A24CE6" w:rsidRPr="00730764">
              <w:rPr>
                <w:b/>
              </w:rPr>
              <w:t>)</w:t>
            </w:r>
          </w:p>
          <w:p w14:paraId="5CFE2622" w14:textId="77777777" w:rsidR="00A24CE6" w:rsidRPr="00730764" w:rsidRDefault="00A24CE6" w:rsidP="00A24CE6">
            <w:pPr>
              <w:jc w:val="center"/>
              <w:rPr>
                <w:b/>
              </w:rPr>
            </w:pPr>
          </w:p>
          <w:p w14:paraId="1D09CDC1" w14:textId="77777777" w:rsidR="00A24CE6" w:rsidRPr="00730764" w:rsidRDefault="00A24CE6" w:rsidP="00A24CE6">
            <w:pPr>
              <w:jc w:val="center"/>
              <w:rPr>
                <w:b/>
              </w:rPr>
            </w:pPr>
          </w:p>
          <w:p w14:paraId="1C273211" w14:textId="77777777"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14:paraId="26B87E8F" w14:textId="77777777" w:rsidR="00600436" w:rsidRPr="004527A1" w:rsidRDefault="00337FE8" w:rsidP="00E07476">
            <w:r>
              <w:rPr>
                <w:i/>
              </w:rPr>
              <w:t>W</w:t>
            </w:r>
            <w:r w:rsidR="004527A1">
              <w:t xml:space="preserve"> ~ Po(0.45</w:t>
            </w:r>
            <w:r w:rsidR="004527A1">
              <w:rPr>
                <w:i/>
              </w:rPr>
              <w:t>n</w:t>
            </w:r>
            <w:r w:rsidR="004527A1">
              <w:t>)</w:t>
            </w:r>
          </w:p>
        </w:tc>
        <w:tc>
          <w:tcPr>
            <w:tcW w:w="993" w:type="dxa"/>
            <w:vAlign w:val="center"/>
          </w:tcPr>
          <w:p w14:paraId="0EDBF943" w14:textId="77777777" w:rsidR="00197E76" w:rsidRPr="00730764" w:rsidRDefault="00197E76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27F6337E" w14:textId="77777777" w:rsidR="00600436" w:rsidRPr="00730764" w:rsidRDefault="007967C3" w:rsidP="00E07476">
            <w:pPr>
              <w:jc w:val="center"/>
            </w:pPr>
            <w:r>
              <w:t>3.1b</w:t>
            </w:r>
          </w:p>
        </w:tc>
      </w:tr>
      <w:tr w:rsidR="00600436" w14:paraId="6277900B" w14:textId="77777777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14:paraId="590F78FC" w14:textId="77777777"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A15382" w14:textId="77777777" w:rsidR="00600436" w:rsidRPr="00730764" w:rsidRDefault="004527A1" w:rsidP="00E07476">
            <w:r>
              <w:t>[</w:t>
            </w:r>
            <w:proofErr w:type="gramStart"/>
            <w:r>
              <w:t>P(</w:t>
            </w:r>
            <w:proofErr w:type="gramEnd"/>
            <w:r w:rsidR="00337FE8">
              <w:rPr>
                <w:i/>
              </w:rPr>
              <w:t>W</w:t>
            </w:r>
            <w:r>
              <w:t xml:space="preserve"> = 0) =]</w:t>
            </w:r>
            <w:r w:rsidR="008A181F" w:rsidRPr="004527A1">
              <w:rPr>
                <w:position w:val="-6"/>
              </w:rPr>
              <w:object w:dxaOrig="1260" w:dyaOrig="320" w14:anchorId="52807FEC">
                <v:shape id="_x0000_i1047" type="#_x0000_t75" style="width:63pt;height:16.5pt" o:ole="">
                  <v:imagedata r:id="rId53" o:title=""/>
                </v:shape>
                <o:OLEObject Type="Embed" ProgID="Equation.DSMT4" ShapeID="_x0000_i1047" DrawAspect="Content" ObjectID="_1736076722" r:id="rId54"/>
              </w:object>
            </w:r>
            <w:r>
              <w:t xml:space="preserve"> </w:t>
            </w:r>
          </w:p>
        </w:tc>
        <w:tc>
          <w:tcPr>
            <w:tcW w:w="993" w:type="dxa"/>
            <w:vAlign w:val="center"/>
          </w:tcPr>
          <w:p w14:paraId="650D74A5" w14:textId="77777777" w:rsidR="00600436" w:rsidRPr="00730764" w:rsidRDefault="00641BDA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5040D6A6" w14:textId="77777777" w:rsidR="00600436" w:rsidRPr="00730764" w:rsidRDefault="007967C3" w:rsidP="00E07476">
            <w:pPr>
              <w:jc w:val="center"/>
            </w:pPr>
            <w:r>
              <w:t>1.1b</w:t>
            </w:r>
          </w:p>
        </w:tc>
      </w:tr>
      <w:tr w:rsidR="00600436" w14:paraId="07C4BA91" w14:textId="77777777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14:paraId="1FDDEBDC" w14:textId="77777777" w:rsidR="00600436" w:rsidRPr="00730764" w:rsidRDefault="0060043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1FAE260C" w14:textId="77777777" w:rsidR="00600436" w:rsidRPr="004527A1" w:rsidRDefault="004527A1" w:rsidP="00DB36DB">
            <w:pPr>
              <w:rPr>
                <w:i/>
              </w:rPr>
            </w:pPr>
            <w:r>
              <w:rPr>
                <w:i/>
              </w:rPr>
              <w:t xml:space="preserve">n </w:t>
            </w:r>
            <w:r>
              <w:t xml:space="preserve">&gt; 6.657… </w:t>
            </w:r>
          </w:p>
        </w:tc>
        <w:tc>
          <w:tcPr>
            <w:tcW w:w="993" w:type="dxa"/>
            <w:vAlign w:val="center"/>
          </w:tcPr>
          <w:p w14:paraId="76F66D01" w14:textId="77777777" w:rsidR="00600436" w:rsidRPr="00730764" w:rsidRDefault="00600436" w:rsidP="00E07476">
            <w:pPr>
              <w:jc w:val="center"/>
            </w:pPr>
          </w:p>
        </w:tc>
        <w:tc>
          <w:tcPr>
            <w:tcW w:w="1007" w:type="dxa"/>
            <w:vAlign w:val="center"/>
          </w:tcPr>
          <w:p w14:paraId="66C0A69D" w14:textId="77777777" w:rsidR="00600436" w:rsidRPr="00730764" w:rsidRDefault="00600436" w:rsidP="00E07476">
            <w:pPr>
              <w:jc w:val="center"/>
            </w:pPr>
          </w:p>
        </w:tc>
      </w:tr>
      <w:tr w:rsidR="00641BDA" w14:paraId="596F1FC8" w14:textId="77777777" w:rsidTr="0023620A">
        <w:trPr>
          <w:trHeight w:val="346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14:paraId="213604E0" w14:textId="77777777" w:rsidR="00641BDA" w:rsidRPr="00730764" w:rsidRDefault="00641BDA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3065C1B2" w14:textId="77777777" w:rsidR="00641BDA" w:rsidRPr="004527A1" w:rsidRDefault="004527A1" w:rsidP="00641BDA">
            <w:r>
              <w:rPr>
                <w:i/>
              </w:rPr>
              <w:t xml:space="preserve">n </w:t>
            </w:r>
            <w:r>
              <w:t>= 7</w:t>
            </w:r>
          </w:p>
        </w:tc>
        <w:tc>
          <w:tcPr>
            <w:tcW w:w="993" w:type="dxa"/>
            <w:vAlign w:val="center"/>
          </w:tcPr>
          <w:p w14:paraId="4AC4859B" w14:textId="77777777" w:rsidR="00641BDA" w:rsidRPr="00730764" w:rsidRDefault="00641BDA" w:rsidP="00E07476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70467122" w14:textId="77777777" w:rsidR="00641BDA" w:rsidRPr="00730764" w:rsidRDefault="007967C3" w:rsidP="00E07476">
            <w:pPr>
              <w:jc w:val="center"/>
            </w:pPr>
            <w:r>
              <w:t>1.1b</w:t>
            </w:r>
          </w:p>
        </w:tc>
      </w:tr>
      <w:tr w:rsidR="00A24CE6" w14:paraId="23D99069" w14:textId="77777777" w:rsidTr="005A63C7">
        <w:trPr>
          <w:trHeight w:hRule="exact" w:val="340"/>
          <w:jc w:val="center"/>
        </w:trPr>
        <w:tc>
          <w:tcPr>
            <w:tcW w:w="1271" w:type="dxa"/>
            <w:vMerge/>
            <w:tcBorders>
              <w:top w:val="nil"/>
              <w:bottom w:val="single" w:sz="4" w:space="0" w:color="auto"/>
            </w:tcBorders>
          </w:tcPr>
          <w:p w14:paraId="1723345E" w14:textId="77777777" w:rsidR="00A24CE6" w:rsidRPr="00730764" w:rsidRDefault="00A24CE6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3C9CC587" w14:textId="77777777" w:rsidR="00A24CE6" w:rsidRPr="00730764" w:rsidRDefault="00A24CE6" w:rsidP="00E07476"/>
        </w:tc>
        <w:tc>
          <w:tcPr>
            <w:tcW w:w="993" w:type="dxa"/>
            <w:vAlign w:val="center"/>
          </w:tcPr>
          <w:p w14:paraId="65529B8A" w14:textId="77777777" w:rsidR="00A24CE6" w:rsidRPr="00730764" w:rsidRDefault="007967C3" w:rsidP="00E07476">
            <w:pPr>
              <w:jc w:val="center"/>
            </w:pPr>
            <w:r>
              <w:rPr>
                <w:b/>
              </w:rPr>
              <w:t>(3</w:t>
            </w:r>
            <w:r w:rsidR="00A24CE6" w:rsidRPr="00730764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14:paraId="2D25F29F" w14:textId="77777777" w:rsidR="00A24CE6" w:rsidRPr="00730764" w:rsidRDefault="00A24CE6" w:rsidP="00E07476">
            <w:pPr>
              <w:jc w:val="center"/>
            </w:pPr>
          </w:p>
        </w:tc>
      </w:tr>
      <w:tr w:rsidR="00842EBA" w14:paraId="4DC637A9" w14:textId="77777777" w:rsidTr="001566FF">
        <w:trPr>
          <w:trHeight w:hRule="exact" w:val="576"/>
          <w:jc w:val="center"/>
        </w:trPr>
        <w:tc>
          <w:tcPr>
            <w:tcW w:w="1271" w:type="dxa"/>
            <w:tcBorders>
              <w:top w:val="nil"/>
            </w:tcBorders>
          </w:tcPr>
          <w:p w14:paraId="6C85CD08" w14:textId="77777777" w:rsidR="00842EBA" w:rsidRPr="00730764" w:rsidRDefault="00842EBA" w:rsidP="007967C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b</w:t>
            </w:r>
            <w:r w:rsidRPr="00730764">
              <w:rPr>
                <w:b/>
              </w:rPr>
              <w:t>)</w:t>
            </w:r>
          </w:p>
          <w:p w14:paraId="64179148" w14:textId="77777777" w:rsidR="00842EBA" w:rsidRPr="00730764" w:rsidRDefault="00842EBA" w:rsidP="00B54D0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772D6E37" w14:textId="77777777" w:rsidR="00842EBA" w:rsidRPr="007967C3" w:rsidRDefault="00842EBA" w:rsidP="00CC15FF">
            <w:r>
              <w:rPr>
                <w:i/>
              </w:rPr>
              <w:t xml:space="preserve">X ~ </w:t>
            </w:r>
            <w:r>
              <w:t>Po(5×0.45+5×0.2) [Po(3.25)]</w:t>
            </w:r>
          </w:p>
        </w:tc>
        <w:tc>
          <w:tcPr>
            <w:tcW w:w="993" w:type="dxa"/>
            <w:vAlign w:val="center"/>
          </w:tcPr>
          <w:p w14:paraId="24EA25E0" w14:textId="77777777" w:rsidR="00842EBA" w:rsidRDefault="00842EBA" w:rsidP="00CC15FF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45BBB973" w14:textId="77777777" w:rsidR="00842EBA" w:rsidRPr="001D1646" w:rsidRDefault="00842EBA" w:rsidP="00CC15FF">
            <w:pPr>
              <w:jc w:val="center"/>
              <w:rPr>
                <w:color w:val="000000" w:themeColor="text1"/>
              </w:rPr>
            </w:pPr>
            <w:r w:rsidRPr="001D1646">
              <w:rPr>
                <w:color w:val="000000" w:themeColor="text1"/>
              </w:rPr>
              <w:t>3.</w:t>
            </w:r>
            <w:r>
              <w:rPr>
                <w:color w:val="000000" w:themeColor="text1"/>
              </w:rPr>
              <w:t>3</w:t>
            </w:r>
          </w:p>
        </w:tc>
      </w:tr>
      <w:tr w:rsidR="00842EBA" w14:paraId="450EF219" w14:textId="77777777" w:rsidTr="001566FF">
        <w:trPr>
          <w:trHeight w:val="360"/>
          <w:jc w:val="center"/>
        </w:trPr>
        <w:tc>
          <w:tcPr>
            <w:tcW w:w="1271" w:type="dxa"/>
          </w:tcPr>
          <w:p w14:paraId="485221CA" w14:textId="77777777" w:rsidR="00842EBA" w:rsidRPr="00730764" w:rsidRDefault="00842EBA" w:rsidP="00A24CE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11E72298" w14:textId="77777777" w:rsidR="00842EBA" w:rsidRDefault="00842EBA" w:rsidP="006F34E4">
            <w:r>
              <w:t>P(</w:t>
            </w:r>
            <w:r>
              <w:rPr>
                <w:i/>
              </w:rPr>
              <w:t>X</w:t>
            </w:r>
            <w:r>
              <w:t xml:space="preserve"> = 2) = 0.20478…   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1566FF">
              <w:rPr>
                <w:b/>
                <w:u w:val="single"/>
              </w:rPr>
              <w:t>0.205</w:t>
            </w:r>
          </w:p>
        </w:tc>
        <w:tc>
          <w:tcPr>
            <w:tcW w:w="993" w:type="dxa"/>
            <w:vAlign w:val="center"/>
          </w:tcPr>
          <w:p w14:paraId="6B26DD62" w14:textId="77777777" w:rsidR="00842EBA" w:rsidRDefault="00842EBA" w:rsidP="001566FF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4D07F355" w14:textId="77777777" w:rsidR="00842EBA" w:rsidRPr="00B54D03" w:rsidRDefault="00842EBA" w:rsidP="00CC15FF">
            <w:pPr>
              <w:jc w:val="center"/>
            </w:pPr>
            <w:r>
              <w:rPr>
                <w:color w:val="000000" w:themeColor="text1"/>
              </w:rPr>
              <w:t>1.1b</w:t>
            </w:r>
          </w:p>
        </w:tc>
      </w:tr>
      <w:tr w:rsidR="00842EBA" w14:paraId="0EA96EE7" w14:textId="77777777" w:rsidTr="001566FF">
        <w:trPr>
          <w:trHeight w:val="360"/>
          <w:jc w:val="center"/>
        </w:trPr>
        <w:tc>
          <w:tcPr>
            <w:tcW w:w="1271" w:type="dxa"/>
          </w:tcPr>
          <w:p w14:paraId="696A8A56" w14:textId="77777777" w:rsidR="00842EBA" w:rsidRPr="00730764" w:rsidRDefault="00842EBA" w:rsidP="00842EB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3749FC9B" w14:textId="77777777" w:rsidR="00842EBA" w:rsidRPr="007967C3" w:rsidRDefault="00842EBA" w:rsidP="006F34E4">
            <w:r>
              <w:t xml:space="preserve">The model is only valid if Tim and Sue make errors </w:t>
            </w:r>
            <w:r w:rsidRPr="00813D90">
              <w:rPr>
                <w:b/>
              </w:rPr>
              <w:t>independently</w:t>
            </w:r>
          </w:p>
        </w:tc>
        <w:tc>
          <w:tcPr>
            <w:tcW w:w="993" w:type="dxa"/>
            <w:vAlign w:val="center"/>
          </w:tcPr>
          <w:p w14:paraId="2C6C8759" w14:textId="77777777" w:rsidR="00842EBA" w:rsidRDefault="00842EBA" w:rsidP="00CC15FF">
            <w:pPr>
              <w:jc w:val="center"/>
            </w:pPr>
            <w:r>
              <w:t>B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14:paraId="5A912E48" w14:textId="77777777" w:rsidR="00842EBA" w:rsidRPr="001D1646" w:rsidRDefault="00842EBA" w:rsidP="001566FF">
            <w:pPr>
              <w:jc w:val="center"/>
              <w:rPr>
                <w:color w:val="000000" w:themeColor="text1"/>
              </w:rPr>
            </w:pPr>
            <w:r w:rsidRPr="001D1646">
              <w:rPr>
                <w:color w:val="000000" w:themeColor="text1"/>
              </w:rPr>
              <w:t>3.</w:t>
            </w:r>
            <w:r>
              <w:rPr>
                <w:color w:val="000000" w:themeColor="text1"/>
              </w:rPr>
              <w:t>5b</w:t>
            </w:r>
          </w:p>
        </w:tc>
      </w:tr>
      <w:tr w:rsidR="00C47B43" w14:paraId="200074FA" w14:textId="77777777" w:rsidTr="00C47B43">
        <w:trPr>
          <w:trHeight w:val="529"/>
          <w:jc w:val="center"/>
        </w:trPr>
        <w:tc>
          <w:tcPr>
            <w:tcW w:w="1271" w:type="dxa"/>
          </w:tcPr>
          <w:p w14:paraId="1510593B" w14:textId="77777777" w:rsidR="00C47B43" w:rsidRPr="00C47B43" w:rsidRDefault="00C47B43" w:rsidP="00F948B4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F3BE096" w14:textId="77777777" w:rsidR="00C47B43" w:rsidRPr="00C47B43" w:rsidRDefault="00C47B43" w:rsidP="00F948B4">
            <w:pPr>
              <w:jc w:val="center"/>
              <w:rPr>
                <w:b/>
              </w:rPr>
            </w:pPr>
          </w:p>
        </w:tc>
        <w:tc>
          <w:tcPr>
            <w:tcW w:w="993" w:type="dxa"/>
            <w:vAlign w:val="center"/>
          </w:tcPr>
          <w:p w14:paraId="27239E27" w14:textId="77777777" w:rsidR="00C47B43" w:rsidRPr="001D1646" w:rsidRDefault="00C47B43" w:rsidP="001566FF">
            <w:pPr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1007" w:type="dxa"/>
            <w:vAlign w:val="center"/>
          </w:tcPr>
          <w:p w14:paraId="1C7718D5" w14:textId="77777777" w:rsidR="00C47B43" w:rsidRPr="001D1646" w:rsidRDefault="00C47B43" w:rsidP="00E07476">
            <w:pPr>
              <w:jc w:val="center"/>
              <w:rPr>
                <w:color w:val="000000" w:themeColor="text1"/>
              </w:rPr>
            </w:pPr>
          </w:p>
        </w:tc>
      </w:tr>
      <w:tr w:rsidR="001566FF" w14:paraId="11EA01E2" w14:textId="77777777" w:rsidTr="00D33C9C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4C946D3E" w14:textId="77777777" w:rsidR="001566FF" w:rsidRPr="00730764" w:rsidRDefault="001566FF" w:rsidP="00D33C9C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14:paraId="752FB5DE" w14:textId="77777777" w:rsidR="001566FF" w:rsidRPr="00730764" w:rsidRDefault="001566FF" w:rsidP="00197E76">
            <w:r>
              <w:t>P(</w:t>
            </w:r>
            <w:r>
              <w:rPr>
                <w:i/>
              </w:rPr>
              <w:t xml:space="preserve">X </w:t>
            </w:r>
            <w:r>
              <w:t>= 0) = 0.03877…</w:t>
            </w:r>
          </w:p>
        </w:tc>
        <w:tc>
          <w:tcPr>
            <w:tcW w:w="993" w:type="dxa"/>
            <w:vAlign w:val="center"/>
          </w:tcPr>
          <w:p w14:paraId="4260F764" w14:textId="77777777" w:rsidR="001566FF" w:rsidRPr="00813D90" w:rsidRDefault="001566FF" w:rsidP="00E07476">
            <w:pPr>
              <w:jc w:val="center"/>
            </w:pPr>
            <w:r w:rsidRPr="00813D90">
              <w:t>M1</w:t>
            </w:r>
          </w:p>
        </w:tc>
        <w:tc>
          <w:tcPr>
            <w:tcW w:w="1007" w:type="dxa"/>
            <w:vAlign w:val="center"/>
          </w:tcPr>
          <w:p w14:paraId="1CFF86FB" w14:textId="77777777" w:rsidR="001566FF" w:rsidRPr="00730764" w:rsidRDefault="001566FF" w:rsidP="00E07476">
            <w:pPr>
              <w:jc w:val="center"/>
            </w:pPr>
            <w:r>
              <w:t>3.1b</w:t>
            </w:r>
          </w:p>
        </w:tc>
      </w:tr>
      <w:tr w:rsidR="001566FF" w14:paraId="730EF04E" w14:textId="77777777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59570581" w14:textId="77777777"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A7B0DDC" w14:textId="77777777" w:rsidR="001566FF" w:rsidRPr="00813D90" w:rsidRDefault="001566FF" w:rsidP="00716154">
            <w:r>
              <w:rPr>
                <w:i/>
              </w:rPr>
              <w:t>Y</w:t>
            </w:r>
            <w:r>
              <w:t xml:space="preserve"> ~ </w:t>
            </w:r>
            <w:proofErr w:type="gramStart"/>
            <w:r>
              <w:t>B(</w:t>
            </w:r>
            <w:proofErr w:type="gramEnd"/>
            <w:r>
              <w:t>10, ‘0.03877…’)</w:t>
            </w:r>
          </w:p>
        </w:tc>
        <w:tc>
          <w:tcPr>
            <w:tcW w:w="993" w:type="dxa"/>
            <w:vAlign w:val="center"/>
          </w:tcPr>
          <w:p w14:paraId="5DCFB59E" w14:textId="77777777" w:rsidR="001566FF" w:rsidRPr="00813D90" w:rsidRDefault="001566FF" w:rsidP="00E07476">
            <w:pPr>
              <w:jc w:val="center"/>
            </w:pPr>
            <w:r w:rsidRPr="00813D90">
              <w:t>M1</w:t>
            </w:r>
          </w:p>
        </w:tc>
        <w:tc>
          <w:tcPr>
            <w:tcW w:w="1007" w:type="dxa"/>
            <w:vAlign w:val="center"/>
          </w:tcPr>
          <w:p w14:paraId="0477629E" w14:textId="77777777" w:rsidR="001566FF" w:rsidRPr="00730764" w:rsidRDefault="001566FF" w:rsidP="00E07476">
            <w:pPr>
              <w:jc w:val="center"/>
            </w:pPr>
            <w:r>
              <w:t>3.3</w:t>
            </w:r>
          </w:p>
        </w:tc>
      </w:tr>
      <w:tr w:rsidR="001566FF" w14:paraId="69B02CC6" w14:textId="77777777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1F25E749" w14:textId="77777777"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C26943E" w14:textId="77777777" w:rsidR="001566FF" w:rsidRPr="00813D90" w:rsidRDefault="001566FF" w:rsidP="001566FF"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 w:rsidRPr="001566FF">
              <w:rPr>
                <w:u w:val="single"/>
              </w:rPr>
              <w:t>&gt;</w:t>
            </w:r>
            <w:r>
              <w:t xml:space="preserve"> 2) = 1 – 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u w:val="single"/>
              </w:rPr>
              <w:t>&lt;</w:t>
            </w:r>
            <w:r>
              <w:t xml:space="preserve"> 1)</w:t>
            </w:r>
          </w:p>
        </w:tc>
        <w:tc>
          <w:tcPr>
            <w:tcW w:w="993" w:type="dxa"/>
            <w:vAlign w:val="center"/>
          </w:tcPr>
          <w:p w14:paraId="3F11D542" w14:textId="77777777" w:rsidR="001566FF" w:rsidRPr="00813D90" w:rsidRDefault="001566FF" w:rsidP="00E07476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2A2F0A70" w14:textId="77777777" w:rsidR="001566FF" w:rsidRPr="00730764" w:rsidRDefault="001566FF" w:rsidP="00E07476">
            <w:pPr>
              <w:jc w:val="center"/>
            </w:pPr>
            <w:r>
              <w:t>1.1b</w:t>
            </w:r>
          </w:p>
        </w:tc>
      </w:tr>
      <w:tr w:rsidR="001566FF" w14:paraId="5BFFB0A4" w14:textId="77777777" w:rsidTr="009916DE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26B289B7" w14:textId="77777777"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A59E688" w14:textId="77777777" w:rsidR="001566FF" w:rsidRDefault="001566FF" w:rsidP="001566FF">
            <w:r>
              <w:t xml:space="preserve">                                          =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</w:t>
            </w:r>
            <w:r w:rsidR="00E8200A">
              <w:rPr>
                <w:b/>
                <w:u w:val="single"/>
              </w:rPr>
              <w:t>055</w:t>
            </w:r>
            <w:r>
              <w:t xml:space="preserve">               </w:t>
            </w:r>
          </w:p>
        </w:tc>
        <w:tc>
          <w:tcPr>
            <w:tcW w:w="993" w:type="dxa"/>
            <w:vAlign w:val="center"/>
          </w:tcPr>
          <w:p w14:paraId="55EDB9F5" w14:textId="77777777" w:rsidR="001566FF" w:rsidRDefault="001566FF" w:rsidP="00E07476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1C03E1F2" w14:textId="77777777" w:rsidR="001566FF" w:rsidRPr="00730764" w:rsidRDefault="001566FF" w:rsidP="00E07476">
            <w:pPr>
              <w:jc w:val="center"/>
            </w:pPr>
            <w:r>
              <w:t>1.1b</w:t>
            </w:r>
          </w:p>
        </w:tc>
      </w:tr>
      <w:tr w:rsidR="001566FF" w14:paraId="1BD4BE27" w14:textId="77777777" w:rsidTr="009916DE">
        <w:trPr>
          <w:trHeight w:val="346"/>
          <w:jc w:val="center"/>
        </w:trPr>
        <w:tc>
          <w:tcPr>
            <w:tcW w:w="1271" w:type="dxa"/>
            <w:tcBorders>
              <w:bottom w:val="nil"/>
            </w:tcBorders>
            <w:vAlign w:val="center"/>
          </w:tcPr>
          <w:p w14:paraId="7B287877" w14:textId="77777777" w:rsidR="001566FF" w:rsidRPr="00730764" w:rsidRDefault="001566FF" w:rsidP="00E07476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AA254DB" w14:textId="77777777" w:rsidR="001566FF" w:rsidRDefault="001566FF" w:rsidP="00813D90"/>
        </w:tc>
        <w:tc>
          <w:tcPr>
            <w:tcW w:w="993" w:type="dxa"/>
            <w:vAlign w:val="center"/>
          </w:tcPr>
          <w:p w14:paraId="209E377E" w14:textId="77777777" w:rsidR="001566FF" w:rsidRDefault="001566FF" w:rsidP="00E07476">
            <w:pPr>
              <w:jc w:val="center"/>
            </w:pPr>
            <w:r>
              <w:rPr>
                <w:b/>
              </w:rPr>
              <w:t>(4</w:t>
            </w:r>
            <w:r w:rsidRPr="001D1646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14:paraId="70C39FC2" w14:textId="77777777" w:rsidR="001566FF" w:rsidRPr="00730764" w:rsidRDefault="001566FF" w:rsidP="00E07476">
            <w:pPr>
              <w:jc w:val="center"/>
            </w:pPr>
          </w:p>
        </w:tc>
      </w:tr>
      <w:tr w:rsidR="001566FF" w14:paraId="6228C6B1" w14:textId="77777777" w:rsidTr="005A63C7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8FAE91" w14:textId="77777777" w:rsidR="001566FF" w:rsidRPr="00A24CE6" w:rsidRDefault="001566FF" w:rsidP="00716154">
            <w:pPr>
              <w:jc w:val="right"/>
              <w:rPr>
                <w:b/>
              </w:rPr>
            </w:pPr>
            <w:r w:rsidRPr="00A24CE6">
              <w:rPr>
                <w:b/>
              </w:rPr>
              <w:t>(1</w:t>
            </w:r>
            <w:r>
              <w:rPr>
                <w:b/>
              </w:rPr>
              <w:t>0</w:t>
            </w:r>
            <w:r w:rsidRPr="00A24CE6">
              <w:rPr>
                <w:b/>
              </w:rPr>
              <w:t xml:space="preserve"> marks)</w:t>
            </w:r>
          </w:p>
        </w:tc>
      </w:tr>
      <w:tr w:rsidR="001566FF" w14:paraId="39D3EA17" w14:textId="77777777" w:rsidTr="005A63C7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5B6238" w14:textId="77777777" w:rsidR="001566FF" w:rsidRPr="00A24CE6" w:rsidRDefault="001566FF" w:rsidP="002A2D19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1566FF" w14:paraId="6FA8134E" w14:textId="77777777" w:rsidTr="005A63C7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C855D7" w14:textId="77777777" w:rsidR="001566FF" w:rsidRPr="00197E76" w:rsidRDefault="001566FF" w:rsidP="002A2D19">
            <w:pPr>
              <w:jc w:val="center"/>
              <w:rPr>
                <w:b/>
              </w:rPr>
            </w:pPr>
            <w:r w:rsidRPr="00197E76"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91D8A5" w14:textId="77777777" w:rsidR="001566FF" w:rsidRDefault="001566FF" w:rsidP="0003427F">
            <w:r>
              <w:t>1</w:t>
            </w:r>
            <w:r w:rsidRPr="0003427F">
              <w:rPr>
                <w:vertAlign w:val="superscript"/>
              </w:rPr>
              <w:t>st</w:t>
            </w:r>
            <w:r>
              <w:t xml:space="preserve"> M1   Understanding that a P(0.45</w:t>
            </w:r>
            <w:r>
              <w:rPr>
                <w:i/>
              </w:rPr>
              <w:t>n</w:t>
            </w:r>
            <w:r>
              <w:t>) model is required here</w:t>
            </w:r>
          </w:p>
          <w:p w14:paraId="6F310CFA" w14:textId="77777777" w:rsidR="001566FF" w:rsidRDefault="001566FF" w:rsidP="0003427F">
            <w:r>
              <w:t>2</w:t>
            </w:r>
            <w:r w:rsidRPr="0003427F">
              <w:rPr>
                <w:vertAlign w:val="superscript"/>
              </w:rPr>
              <w:t>nd</w:t>
            </w:r>
            <w:r>
              <w:t xml:space="preserve"> M1   For correct inequality </w:t>
            </w:r>
          </w:p>
          <w:p w14:paraId="47CBC742" w14:textId="77777777" w:rsidR="001566FF" w:rsidRPr="00197E76" w:rsidRDefault="001566FF" w:rsidP="0003427F">
            <w:r>
              <w:t xml:space="preserve">A1         </w:t>
            </w:r>
            <w:r>
              <w:rPr>
                <w:i/>
              </w:rPr>
              <w:t xml:space="preserve">n = </w:t>
            </w:r>
            <w:r>
              <w:t xml:space="preserve">7 </w:t>
            </w:r>
            <w:proofErr w:type="spellStart"/>
            <w:r>
              <w:t>cao</w:t>
            </w:r>
            <w:proofErr w:type="spellEnd"/>
            <w:r>
              <w:t xml:space="preserve"> </w:t>
            </w:r>
          </w:p>
        </w:tc>
      </w:tr>
      <w:tr w:rsidR="001566FF" w14:paraId="4FF8D1CD" w14:textId="77777777" w:rsidTr="005A63C7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F9797F" w14:textId="77777777" w:rsidR="001566FF" w:rsidRPr="00197E76" w:rsidRDefault="001566FF" w:rsidP="002A2D19">
            <w:pPr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B6AED1" w14:textId="77777777" w:rsidR="00842EBA" w:rsidRDefault="00842EBA" w:rsidP="00842EBA">
            <w:r>
              <w:t xml:space="preserve">M1    Setting up a combined Po model </w:t>
            </w:r>
          </w:p>
          <w:p w14:paraId="295D4BD0" w14:textId="77777777" w:rsidR="00842EBA" w:rsidRDefault="00842EBA" w:rsidP="00842EBA">
            <w:r>
              <w:t xml:space="preserve">A1     </w:t>
            </w:r>
            <w:proofErr w:type="spellStart"/>
            <w:r>
              <w:t>awrt</w:t>
            </w:r>
            <w:proofErr w:type="spellEnd"/>
            <w:r>
              <w:t xml:space="preserve"> 0.205</w:t>
            </w:r>
          </w:p>
          <w:p w14:paraId="7B3233C4" w14:textId="77777777" w:rsidR="001566FF" w:rsidRPr="00197E76" w:rsidRDefault="001566FF" w:rsidP="00842EBA">
            <w:r>
              <w:t xml:space="preserve">B1   </w:t>
            </w:r>
            <w:r w:rsidR="00842EBA">
              <w:t xml:space="preserve"> </w:t>
            </w:r>
            <w:r>
              <w:t>Understanding that model is only valid if the two parts are independent</w:t>
            </w:r>
          </w:p>
        </w:tc>
      </w:tr>
      <w:tr w:rsidR="001566FF" w14:paraId="13139DEE" w14:textId="77777777" w:rsidTr="005A63C7">
        <w:trPr>
          <w:trHeight w:val="36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957905" w14:textId="77777777" w:rsidR="001566FF" w:rsidRPr="00DB36DB" w:rsidRDefault="001566FF" w:rsidP="001566FF">
            <w:pPr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507C99" w14:textId="77777777" w:rsidR="001566FF" w:rsidRDefault="001566FF" w:rsidP="00DB36DB">
            <w:r>
              <w:t>1</w:t>
            </w:r>
            <w:r w:rsidRPr="009F329F">
              <w:rPr>
                <w:vertAlign w:val="superscript"/>
              </w:rPr>
              <w:t>st</w:t>
            </w:r>
            <w:r>
              <w:t xml:space="preserve"> M1   For using Poisson distribution</w:t>
            </w:r>
          </w:p>
          <w:p w14:paraId="16C8D3E0" w14:textId="77777777" w:rsidR="001566FF" w:rsidRDefault="001566FF" w:rsidP="00DB36DB">
            <w:r>
              <w:t>2</w:t>
            </w:r>
            <w:r w:rsidRPr="009F329F">
              <w:rPr>
                <w:vertAlign w:val="superscript"/>
              </w:rPr>
              <w:t>nd</w:t>
            </w:r>
            <w:r>
              <w:t xml:space="preserve"> M1  Setting up binomial distribution</w:t>
            </w:r>
          </w:p>
          <w:p w14:paraId="3174E722" w14:textId="77777777" w:rsidR="001566FF" w:rsidRDefault="001566FF" w:rsidP="00DB36DB">
            <w:r>
              <w:t>3</w:t>
            </w:r>
            <w:r w:rsidRPr="009F329F">
              <w:rPr>
                <w:vertAlign w:val="superscript"/>
              </w:rPr>
              <w:t>rd</w:t>
            </w:r>
            <w:r>
              <w:t xml:space="preserve"> M1  For finding 1 – 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u w:val="single"/>
              </w:rPr>
              <w:t>&lt;</w:t>
            </w:r>
            <w:r>
              <w:t xml:space="preserve"> 1) from binomial</w:t>
            </w:r>
          </w:p>
          <w:p w14:paraId="6CD3C403" w14:textId="77777777" w:rsidR="001566FF" w:rsidRPr="00DB36DB" w:rsidRDefault="001566FF" w:rsidP="00E8200A">
            <w:r>
              <w:t>2</w:t>
            </w:r>
            <w:r w:rsidRPr="009F329F">
              <w:rPr>
                <w:vertAlign w:val="superscript"/>
              </w:rPr>
              <w:t>nd</w:t>
            </w:r>
            <w:r>
              <w:t xml:space="preserve"> A1   </w:t>
            </w:r>
            <w:proofErr w:type="spellStart"/>
            <w:r>
              <w:t>awrt</w:t>
            </w:r>
            <w:proofErr w:type="spellEnd"/>
            <w:r>
              <w:t xml:space="preserve"> 0.</w:t>
            </w:r>
            <w:r w:rsidR="00E8200A">
              <w:t>055</w:t>
            </w:r>
          </w:p>
        </w:tc>
      </w:tr>
    </w:tbl>
    <w:p w14:paraId="729E6A3B" w14:textId="77777777" w:rsidR="00740BE3" w:rsidRDefault="00740BE3" w:rsidP="00254A73"/>
    <w:p w14:paraId="425E512B" w14:textId="77777777" w:rsidR="00646F79" w:rsidRDefault="00646F79" w:rsidP="00254A73"/>
    <w:p w14:paraId="375CC2A7" w14:textId="77777777" w:rsidR="00646F79" w:rsidRDefault="00646F79" w:rsidP="00254A73"/>
    <w:p w14:paraId="7CA446F3" w14:textId="77777777" w:rsidR="00646F79" w:rsidRDefault="00646F79" w:rsidP="00254A73"/>
    <w:p w14:paraId="4542C0A7" w14:textId="77777777" w:rsidR="00646F79" w:rsidRDefault="00646F79" w:rsidP="00254A73"/>
    <w:p w14:paraId="2CE5A18F" w14:textId="77777777" w:rsidR="009F329F" w:rsidRDefault="009F329F" w:rsidP="00254A73"/>
    <w:p w14:paraId="0073AB18" w14:textId="77777777" w:rsidR="009F329F" w:rsidRDefault="009F329F" w:rsidP="00254A73"/>
    <w:p w14:paraId="70775769" w14:textId="77777777" w:rsidR="00D33C9C" w:rsidRDefault="00D33C9C" w:rsidP="00254A73"/>
    <w:p w14:paraId="2D6150FB" w14:textId="77777777" w:rsidR="004E13FE" w:rsidRDefault="004E13FE" w:rsidP="00254A73"/>
    <w:p w14:paraId="096C798A" w14:textId="77777777" w:rsidR="004E13FE" w:rsidRDefault="004E13FE" w:rsidP="00254A73"/>
    <w:p w14:paraId="217F5A22" w14:textId="77777777" w:rsidR="00D33C9C" w:rsidRDefault="00D33C9C" w:rsidP="00254A73"/>
    <w:p w14:paraId="2DB18A44" w14:textId="77777777" w:rsidR="00DD41C8" w:rsidRDefault="00DD41C8" w:rsidP="00254A73"/>
    <w:p w14:paraId="0F122A39" w14:textId="77777777" w:rsidR="00DD41C8" w:rsidRDefault="00DD41C8" w:rsidP="00254A73"/>
    <w:p w14:paraId="46EA862D" w14:textId="77777777" w:rsidR="00DD41C8" w:rsidRDefault="00DD41C8" w:rsidP="00254A73"/>
    <w:p w14:paraId="2E2A5267" w14:textId="77777777" w:rsidR="00BB4C76" w:rsidRDefault="00BB4C76" w:rsidP="00254A73"/>
    <w:p w14:paraId="28A7FC08" w14:textId="77777777" w:rsidR="00BB4C76" w:rsidRDefault="00BB4C76" w:rsidP="00254A73"/>
    <w:p w14:paraId="4F7C84BD" w14:textId="77777777" w:rsidR="00BB4C76" w:rsidRDefault="00BB4C76" w:rsidP="00254A73"/>
    <w:p w14:paraId="76FD2B96" w14:textId="77777777" w:rsidR="009F329F" w:rsidRDefault="009F329F" w:rsidP="00254A73"/>
    <w:p w14:paraId="697E0D08" w14:textId="77777777" w:rsidR="009F329F" w:rsidRDefault="009F329F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993"/>
        <w:gridCol w:w="1007"/>
      </w:tblGrid>
      <w:tr w:rsidR="00BB4C76" w:rsidRPr="00FB3AA8" w14:paraId="6F97D656" w14:textId="77777777" w:rsidTr="00C47B43">
        <w:trPr>
          <w:trHeight w:hRule="exact" w:val="340"/>
          <w:jc w:val="center"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3C6C958" w14:textId="77777777" w:rsidR="00BB4C76" w:rsidRPr="00FB3AA8" w:rsidRDefault="00BB4C76" w:rsidP="00C47B43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Q</w:t>
            </w:r>
            <w:r w:rsidRPr="00FB3AA8">
              <w:rPr>
                <w:b/>
              </w:rPr>
              <w:t>uestion</w:t>
            </w:r>
          </w:p>
        </w:tc>
        <w:tc>
          <w:tcPr>
            <w:tcW w:w="6094" w:type="dxa"/>
            <w:shd w:val="clear" w:color="auto" w:fill="D9D9D9" w:themeFill="background1" w:themeFillShade="D9"/>
          </w:tcPr>
          <w:p w14:paraId="1C26FBDA" w14:textId="77777777" w:rsidR="00BB4C76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1E98AD98" w14:textId="77777777" w:rsidR="00BB4C76" w:rsidRPr="00FB3AA8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14:paraId="62485A10" w14:textId="77777777"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1007" w:type="dxa"/>
            <w:shd w:val="clear" w:color="auto" w:fill="D9D9D9" w:themeFill="background1" w:themeFillShade="D9"/>
          </w:tcPr>
          <w:p w14:paraId="0CB3FA59" w14:textId="77777777" w:rsidR="00BB4C76" w:rsidRPr="00B218E4" w:rsidRDefault="00BB4C76" w:rsidP="00C47B43">
            <w:pPr>
              <w:jc w:val="center"/>
              <w:rPr>
                <w:b/>
                <w:highlight w:val="cyan"/>
              </w:rPr>
            </w:pPr>
            <w:r w:rsidRPr="00730764">
              <w:rPr>
                <w:b/>
              </w:rPr>
              <w:t>AOs</w:t>
            </w:r>
          </w:p>
        </w:tc>
      </w:tr>
      <w:tr w:rsidR="00BB4C76" w14:paraId="4DA809E8" w14:textId="77777777" w:rsidTr="00C47B43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2F068F50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14:paraId="29B4C376" w14:textId="77777777" w:rsidR="00BB4C76" w:rsidRPr="0088564B" w:rsidRDefault="00BB4C76" w:rsidP="00C47B43">
            <w:pPr>
              <w:rPr>
                <w:i/>
                <w:u w:val="single"/>
              </w:rPr>
            </w:pPr>
            <w:r>
              <w:rPr>
                <w:i/>
              </w:rPr>
              <w:t>n</w:t>
            </w:r>
            <w:r>
              <w:t xml:space="preserve"> = 2   and  </w:t>
            </w:r>
            <w:r>
              <w:rPr>
                <w:i/>
              </w:rPr>
              <w:t>p</w:t>
            </w:r>
            <w:r>
              <w:t xml:space="preserve"> = 0.6</w:t>
            </w:r>
          </w:p>
        </w:tc>
        <w:tc>
          <w:tcPr>
            <w:tcW w:w="993" w:type="dxa"/>
            <w:vAlign w:val="center"/>
          </w:tcPr>
          <w:p w14:paraId="16BB3FB7" w14:textId="77777777" w:rsidR="00BB4C76" w:rsidRDefault="00BB4C76" w:rsidP="00C47B43">
            <w:pPr>
              <w:jc w:val="center"/>
            </w:pPr>
            <w:r>
              <w:t>B1</w:t>
            </w:r>
          </w:p>
          <w:p w14:paraId="28880BA6" w14:textId="77777777" w:rsidR="00BB4C7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1007" w:type="dxa"/>
            <w:vAlign w:val="center"/>
          </w:tcPr>
          <w:p w14:paraId="0633B3AE" w14:textId="77777777" w:rsidR="00BB4C76" w:rsidRDefault="00BB4C76" w:rsidP="00C47B43">
            <w:pPr>
              <w:jc w:val="center"/>
            </w:pPr>
            <w:r>
              <w:t>1.1b</w:t>
            </w:r>
          </w:p>
          <w:p w14:paraId="0880BB8F" w14:textId="77777777"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6A58790D" w14:textId="77777777" w:rsidTr="00C47B43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14:paraId="4290E285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14:paraId="4B4EEEF8" w14:textId="77777777" w:rsidR="00BB4C76" w:rsidRDefault="00BB4C76" w:rsidP="00C47B43"/>
        </w:tc>
        <w:tc>
          <w:tcPr>
            <w:tcW w:w="993" w:type="dxa"/>
            <w:vAlign w:val="center"/>
          </w:tcPr>
          <w:p w14:paraId="2E327417" w14:textId="77777777" w:rsidR="00BB4C76" w:rsidRPr="0088564B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88564B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14:paraId="609C6195" w14:textId="77777777" w:rsidR="00BB4C76" w:rsidRPr="00730764" w:rsidRDefault="00BB4C76" w:rsidP="00C47B43">
            <w:pPr>
              <w:jc w:val="center"/>
            </w:pPr>
          </w:p>
        </w:tc>
      </w:tr>
      <w:tr w:rsidR="00F948B4" w14:paraId="176E3F03" w14:textId="77777777" w:rsidTr="00017703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5F28E573" w14:textId="77777777" w:rsidR="00F948B4" w:rsidRPr="00730764" w:rsidRDefault="00F948B4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b</w:t>
            </w:r>
            <w:r w:rsidRPr="00730764">
              <w:rPr>
                <w:b/>
              </w:rPr>
              <w:t>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14:paraId="3EF7650A" w14:textId="77777777" w:rsidR="00F948B4" w:rsidRPr="0023620A" w:rsidRDefault="00F948B4" w:rsidP="00C47B43">
            <w:pPr>
              <w:rPr>
                <w:i/>
              </w:rPr>
            </w:pPr>
            <w:proofErr w:type="gramStart"/>
            <w:r>
              <w:t>P(</w:t>
            </w:r>
            <w:proofErr w:type="gramEnd"/>
            <w:r>
              <w:rPr>
                <w:i/>
              </w:rPr>
              <w:t xml:space="preserve">X </w:t>
            </w:r>
            <w:r>
              <w:t xml:space="preserve">=1) = coefficient of </w:t>
            </w:r>
            <w:r>
              <w:rPr>
                <w:i/>
              </w:rPr>
              <w:t xml:space="preserve">t      </w:t>
            </w:r>
            <w:r w:rsidRPr="00134013">
              <w:rPr>
                <w:position w:val="-10"/>
              </w:rPr>
              <w:object w:dxaOrig="2780" w:dyaOrig="360" w14:anchorId="26B85362">
                <v:shape id="_x0000_i1048" type="#_x0000_t75" style="width:138.5pt;height:18pt" o:ole="">
                  <v:imagedata r:id="rId55" o:title=""/>
                </v:shape>
                <o:OLEObject Type="Embed" ProgID="Equation.DSMT4" ShapeID="_x0000_i1048" DrawAspect="Content" ObjectID="_1736076723" r:id="rId56"/>
              </w:object>
            </w:r>
          </w:p>
        </w:tc>
        <w:tc>
          <w:tcPr>
            <w:tcW w:w="993" w:type="dxa"/>
            <w:vAlign w:val="center"/>
          </w:tcPr>
          <w:p w14:paraId="33EBF891" w14:textId="77777777" w:rsidR="00F948B4" w:rsidRPr="00730764" w:rsidRDefault="00F948B4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7EAB9489" w14:textId="77777777" w:rsidR="00F948B4" w:rsidRPr="00730764" w:rsidRDefault="00F948B4" w:rsidP="00C47B43">
            <w:pPr>
              <w:jc w:val="center"/>
            </w:pPr>
            <w:r>
              <w:t>1.1b</w:t>
            </w:r>
          </w:p>
        </w:tc>
      </w:tr>
      <w:tr w:rsidR="00F948B4" w14:paraId="6734723A" w14:textId="77777777" w:rsidTr="00017703">
        <w:trPr>
          <w:trHeight w:val="346"/>
          <w:jc w:val="center"/>
        </w:trPr>
        <w:tc>
          <w:tcPr>
            <w:tcW w:w="1271" w:type="dxa"/>
            <w:vMerge/>
          </w:tcPr>
          <w:p w14:paraId="7B7417A6" w14:textId="77777777" w:rsidR="00F948B4" w:rsidRPr="00730764" w:rsidRDefault="00F948B4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BC3909" w14:textId="77777777" w:rsidR="00F948B4" w:rsidRPr="00730764" w:rsidRDefault="00F948B4" w:rsidP="00C47B43">
            <w:r>
              <w:t>P(</w:t>
            </w:r>
            <w:r>
              <w:rPr>
                <w:i/>
              </w:rPr>
              <w:t xml:space="preserve">X </w:t>
            </w:r>
            <w:r>
              <w:t xml:space="preserve">=1) = </w:t>
            </w:r>
            <w:r w:rsidRPr="007407B0">
              <w:rPr>
                <w:b/>
                <w:u w:val="single"/>
              </w:rPr>
              <w:t>0.</w:t>
            </w:r>
            <w:r>
              <w:rPr>
                <w:b/>
                <w:u w:val="single"/>
              </w:rPr>
              <w:t>48</w:t>
            </w:r>
          </w:p>
        </w:tc>
        <w:tc>
          <w:tcPr>
            <w:tcW w:w="993" w:type="dxa"/>
            <w:vAlign w:val="center"/>
          </w:tcPr>
          <w:p w14:paraId="62E4E050" w14:textId="77777777" w:rsidR="00F948B4" w:rsidRPr="00730764" w:rsidRDefault="00F948B4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017E594C" w14:textId="77777777" w:rsidR="00F948B4" w:rsidRPr="00730764" w:rsidRDefault="00F948B4" w:rsidP="00C47B43">
            <w:pPr>
              <w:jc w:val="center"/>
            </w:pPr>
            <w:r>
              <w:t>1.1b</w:t>
            </w:r>
          </w:p>
        </w:tc>
      </w:tr>
      <w:tr w:rsidR="00F948B4" w14:paraId="1E986AAC" w14:textId="77777777" w:rsidTr="00017703">
        <w:trPr>
          <w:trHeight w:hRule="exact" w:val="34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620F0F0F" w14:textId="77777777" w:rsidR="00F948B4" w:rsidRPr="00730764" w:rsidRDefault="00F948B4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76C19EA5" w14:textId="77777777" w:rsidR="00F948B4" w:rsidRPr="00730764" w:rsidRDefault="00F948B4" w:rsidP="00C47B43"/>
        </w:tc>
        <w:tc>
          <w:tcPr>
            <w:tcW w:w="993" w:type="dxa"/>
            <w:vAlign w:val="center"/>
          </w:tcPr>
          <w:p w14:paraId="7CF004DE" w14:textId="77777777" w:rsidR="00F948B4" w:rsidRPr="007407B0" w:rsidRDefault="00F948B4" w:rsidP="00C47B43">
            <w:pPr>
              <w:jc w:val="center"/>
              <w:rPr>
                <w:b/>
              </w:rPr>
            </w:pPr>
            <w:r w:rsidRPr="007407B0">
              <w:rPr>
                <w:b/>
              </w:rPr>
              <w:t>(2)</w:t>
            </w:r>
          </w:p>
        </w:tc>
        <w:tc>
          <w:tcPr>
            <w:tcW w:w="1007" w:type="dxa"/>
            <w:vAlign w:val="center"/>
          </w:tcPr>
          <w:p w14:paraId="1EF7AC44" w14:textId="77777777" w:rsidR="00F948B4" w:rsidRPr="00730764" w:rsidRDefault="00F948B4" w:rsidP="00C47B43">
            <w:pPr>
              <w:jc w:val="center"/>
            </w:pPr>
          </w:p>
        </w:tc>
      </w:tr>
      <w:tr w:rsidR="00BB4C76" w14:paraId="6618E282" w14:textId="77777777" w:rsidTr="00C47B43">
        <w:trPr>
          <w:trHeight w:hRule="exact" w:val="340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58410447" w14:textId="77777777" w:rsidR="00BB4C76" w:rsidRPr="00730764" w:rsidRDefault="00BB4C76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ii)</w:t>
            </w:r>
          </w:p>
          <w:p w14:paraId="514DEFAF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35F0E8E3" w14:textId="77777777" w:rsidR="00BB4C76" w:rsidRPr="007407B0" w:rsidRDefault="00BB4C76" w:rsidP="00C47B43">
            <w:r w:rsidRPr="007407B0">
              <w:rPr>
                <w:position w:val="-12"/>
              </w:rPr>
              <w:object w:dxaOrig="1440" w:dyaOrig="360" w14:anchorId="0863977E">
                <v:shape id="_x0000_i1049" type="#_x0000_t75" style="width:1in;height:18pt" o:ole="">
                  <v:imagedata r:id="rId57" o:title=""/>
                </v:shape>
                <o:OLEObject Type="Embed" ProgID="Equation.DSMT4" ShapeID="_x0000_i1049" DrawAspect="Content" ObjectID="_1736076724" r:id="rId58"/>
              </w:object>
            </w:r>
            <w:r>
              <w:t xml:space="preserve"> </w:t>
            </w:r>
          </w:p>
        </w:tc>
        <w:tc>
          <w:tcPr>
            <w:tcW w:w="993" w:type="dxa"/>
            <w:vAlign w:val="center"/>
          </w:tcPr>
          <w:p w14:paraId="76231DE9" w14:textId="77777777"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3C3F5E7E" w14:textId="77777777"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1</w:t>
            </w:r>
          </w:p>
        </w:tc>
      </w:tr>
      <w:tr w:rsidR="00BB4C76" w14:paraId="4295423B" w14:textId="77777777" w:rsidTr="00C47B43">
        <w:trPr>
          <w:trHeight w:hRule="exact" w:val="340"/>
          <w:jc w:val="center"/>
        </w:trPr>
        <w:tc>
          <w:tcPr>
            <w:tcW w:w="1271" w:type="dxa"/>
            <w:vMerge/>
          </w:tcPr>
          <w:p w14:paraId="63B69427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14:paraId="6E5E90D4" w14:textId="77777777" w:rsidR="00BB4C76" w:rsidRDefault="00BB4C76" w:rsidP="00C47B43">
            <w:r w:rsidRPr="007407B0">
              <w:rPr>
                <w:position w:val="-12"/>
              </w:rPr>
              <w:object w:dxaOrig="2580" w:dyaOrig="360" w14:anchorId="6FB77BC9">
                <v:shape id="_x0000_i1050" type="#_x0000_t75" style="width:129pt;height:18pt" o:ole="">
                  <v:imagedata r:id="rId59" o:title=""/>
                </v:shape>
                <o:OLEObject Type="Embed" ProgID="Equation.DSMT4" ShapeID="_x0000_i1050" DrawAspect="Content" ObjectID="_1736076725" r:id="rId60"/>
              </w:object>
            </w:r>
          </w:p>
        </w:tc>
        <w:tc>
          <w:tcPr>
            <w:tcW w:w="993" w:type="dxa"/>
            <w:vAlign w:val="center"/>
          </w:tcPr>
          <w:p w14:paraId="3CE70E1A" w14:textId="77777777"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0714C34E" w14:textId="77777777"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BB4C76" w14:paraId="61A0074E" w14:textId="77777777" w:rsidTr="00C47B43">
        <w:trPr>
          <w:trHeight w:val="485"/>
          <w:jc w:val="center"/>
        </w:trPr>
        <w:tc>
          <w:tcPr>
            <w:tcW w:w="1271" w:type="dxa"/>
            <w:vMerge/>
          </w:tcPr>
          <w:p w14:paraId="731AA26E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FD63D5C" w14:textId="77777777" w:rsidR="00BB4C76" w:rsidRDefault="00BB4C76" w:rsidP="00C47B43">
            <w:r w:rsidRPr="007407B0">
              <w:rPr>
                <w:position w:val="-12"/>
              </w:rPr>
              <w:object w:dxaOrig="1180" w:dyaOrig="360" w14:anchorId="6D14C501">
                <v:shape id="_x0000_i1051" type="#_x0000_t75" style="width:59pt;height:18pt" o:ole="">
                  <v:imagedata r:id="rId61" o:title=""/>
                </v:shape>
                <o:OLEObject Type="Embed" ProgID="Equation.DSMT4" ShapeID="_x0000_i1051" DrawAspect="Content" ObjectID="_1736076726" r:id="rId62"/>
              </w:object>
            </w:r>
          </w:p>
        </w:tc>
        <w:tc>
          <w:tcPr>
            <w:tcW w:w="993" w:type="dxa"/>
            <w:vAlign w:val="center"/>
          </w:tcPr>
          <w:p w14:paraId="38FCE5BD" w14:textId="77777777" w:rsidR="00BB4C7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59064C0A" w14:textId="77777777" w:rsidR="00BB4C76" w:rsidRPr="00B54D03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170745C3" w14:textId="77777777" w:rsidTr="00C47B43">
        <w:trPr>
          <w:trHeight w:val="346"/>
          <w:jc w:val="center"/>
        </w:trPr>
        <w:tc>
          <w:tcPr>
            <w:tcW w:w="1271" w:type="dxa"/>
            <w:vMerge/>
          </w:tcPr>
          <w:p w14:paraId="534515D9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1C640FDC" w14:textId="77777777" w:rsidR="00BB4C76" w:rsidRDefault="00BB4C76" w:rsidP="00C47B43"/>
        </w:tc>
        <w:tc>
          <w:tcPr>
            <w:tcW w:w="993" w:type="dxa"/>
            <w:vAlign w:val="center"/>
          </w:tcPr>
          <w:p w14:paraId="45C11F39" w14:textId="77777777" w:rsidR="00BB4C76" w:rsidRPr="007407B0" w:rsidRDefault="00BB4C76" w:rsidP="00C47B43">
            <w:pPr>
              <w:jc w:val="center"/>
              <w:rPr>
                <w:b/>
              </w:rPr>
            </w:pPr>
            <w:r w:rsidRPr="007407B0">
              <w:rPr>
                <w:b/>
              </w:rPr>
              <w:t>(3)</w:t>
            </w:r>
          </w:p>
        </w:tc>
        <w:tc>
          <w:tcPr>
            <w:tcW w:w="1007" w:type="dxa"/>
            <w:vAlign w:val="center"/>
          </w:tcPr>
          <w:p w14:paraId="1CD79F4E" w14:textId="77777777" w:rsidR="00BB4C76" w:rsidRPr="00B54D03" w:rsidRDefault="00BB4C76" w:rsidP="00C47B43">
            <w:pPr>
              <w:jc w:val="center"/>
            </w:pPr>
          </w:p>
        </w:tc>
      </w:tr>
      <w:tr w:rsidR="00BB4C76" w14:paraId="3598D25A" w14:textId="77777777" w:rsidTr="00C47B43">
        <w:trPr>
          <w:trHeight w:val="346"/>
          <w:jc w:val="center"/>
        </w:trPr>
        <w:tc>
          <w:tcPr>
            <w:tcW w:w="1271" w:type="dxa"/>
            <w:vMerge w:val="restart"/>
          </w:tcPr>
          <w:p w14:paraId="0D0BF5D4" w14:textId="77777777" w:rsidR="00BB4C76" w:rsidRPr="00730764" w:rsidRDefault="00BB4C76" w:rsidP="00C47B43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c</w:t>
            </w:r>
            <w:r w:rsidRPr="00730764">
              <w:rPr>
                <w:b/>
              </w:rPr>
              <w:t>)</w:t>
            </w:r>
          </w:p>
          <w:p w14:paraId="1EE26B08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6F30E167" w14:textId="77777777" w:rsidR="00BB4C76" w:rsidRDefault="00BB4C76" w:rsidP="00C47B43">
            <w:r w:rsidRPr="007407B0">
              <w:rPr>
                <w:position w:val="-12"/>
              </w:rPr>
              <w:object w:dxaOrig="2220" w:dyaOrig="360" w14:anchorId="50D6A249">
                <v:shape id="_x0000_i1052" type="#_x0000_t75" style="width:111pt;height:18pt" o:ole="">
                  <v:imagedata r:id="rId63" o:title=""/>
                </v:shape>
                <o:OLEObject Type="Embed" ProgID="Equation.DSMT4" ShapeID="_x0000_i1052" DrawAspect="Content" ObjectID="_1736076727" r:id="rId64"/>
              </w:object>
            </w:r>
          </w:p>
        </w:tc>
        <w:tc>
          <w:tcPr>
            <w:tcW w:w="993" w:type="dxa"/>
            <w:vAlign w:val="center"/>
          </w:tcPr>
          <w:p w14:paraId="414421E8" w14:textId="77777777" w:rsidR="00BB4C76" w:rsidRDefault="00BB4C76" w:rsidP="00C47B43">
            <w:pPr>
              <w:jc w:val="center"/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14:paraId="6DD593ED" w14:textId="77777777"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</w:p>
        </w:tc>
      </w:tr>
      <w:tr w:rsidR="00BB4C76" w14:paraId="244FDE21" w14:textId="77777777" w:rsidTr="00C47B43">
        <w:trPr>
          <w:trHeight w:val="41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42CA85DC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bottom w:val="single" w:sz="4" w:space="0" w:color="auto"/>
            </w:tcBorders>
            <w:vAlign w:val="center"/>
          </w:tcPr>
          <w:p w14:paraId="6E7E277B" w14:textId="77777777" w:rsidR="00BB4C76" w:rsidRPr="00730764" w:rsidRDefault="00BB4C76" w:rsidP="00C47B43">
            <w:r w:rsidRPr="007407B0">
              <w:rPr>
                <w:position w:val="-12"/>
              </w:rPr>
              <w:object w:dxaOrig="2000" w:dyaOrig="380" w14:anchorId="551CAC26">
                <v:shape id="_x0000_i1053" type="#_x0000_t75" style="width:100pt;height:19pt" o:ole="">
                  <v:imagedata r:id="rId65" o:title=""/>
                </v:shape>
                <o:OLEObject Type="Embed" ProgID="Equation.DSMT4" ShapeID="_x0000_i1053" DrawAspect="Content" ObjectID="_1736076728" r:id="rId66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78BD7C5C" w14:textId="77777777" w:rsidR="00BB4C76" w:rsidRPr="006F36E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14:paraId="1858DE2B" w14:textId="77777777" w:rsidR="00BB4C76" w:rsidRPr="001D1646" w:rsidRDefault="00BB4C76" w:rsidP="00C47B43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.1a</w:t>
            </w:r>
          </w:p>
        </w:tc>
      </w:tr>
      <w:tr w:rsidR="00BB4C76" w14:paraId="667397CB" w14:textId="77777777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27096EE8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FF088BC" w14:textId="77777777" w:rsidR="00BB4C76" w:rsidRDefault="00BB4C76" w:rsidP="00C47B43">
            <w:r w:rsidRPr="007407B0">
              <w:rPr>
                <w:position w:val="-12"/>
              </w:rPr>
              <w:object w:dxaOrig="2640" w:dyaOrig="380" w14:anchorId="480521A5">
                <v:shape id="_x0000_i1054" type="#_x0000_t75" style="width:132pt;height:19pt" o:ole="">
                  <v:imagedata r:id="rId67" o:title=""/>
                </v:shape>
                <o:OLEObject Type="Embed" ProgID="Equation.DSMT4" ShapeID="_x0000_i1054" DrawAspect="Content" ObjectID="_1736076729" r:id="rId68"/>
              </w:object>
            </w:r>
          </w:p>
          <w:p w14:paraId="39BA4E98" w14:textId="77777777" w:rsidR="00BB4C76" w:rsidRPr="00730764" w:rsidRDefault="00BB4C76" w:rsidP="00C47B43">
            <w:r w:rsidRPr="007407B0">
              <w:rPr>
                <w:position w:val="-12"/>
              </w:rPr>
              <w:object w:dxaOrig="1180" w:dyaOrig="360" w14:anchorId="07E889BE">
                <v:shape id="_x0000_i1055" type="#_x0000_t75" style="width:59pt;height:18pt" o:ole="">
                  <v:imagedata r:id="rId69" o:title=""/>
                </v:shape>
                <o:OLEObject Type="Embed" ProgID="Equation.DSMT4" ShapeID="_x0000_i1055" DrawAspect="Content" ObjectID="_1736076730" r:id="rId70"/>
              </w:object>
            </w:r>
          </w:p>
        </w:tc>
        <w:tc>
          <w:tcPr>
            <w:tcW w:w="993" w:type="dxa"/>
            <w:vAlign w:val="center"/>
          </w:tcPr>
          <w:p w14:paraId="3B65DCD5" w14:textId="77777777" w:rsidR="00BB4C76" w:rsidRDefault="00BB4C76" w:rsidP="00C47B43">
            <w:pPr>
              <w:jc w:val="center"/>
            </w:pPr>
            <w:r>
              <w:t>M1</w:t>
            </w:r>
          </w:p>
          <w:p w14:paraId="4DD5B962" w14:textId="77777777" w:rsidR="00BB4C76" w:rsidRPr="00813D90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1B35D4EC" w14:textId="77777777" w:rsidR="00BB4C76" w:rsidRDefault="00BB4C76" w:rsidP="00C47B43">
            <w:pPr>
              <w:jc w:val="center"/>
            </w:pPr>
            <w:r>
              <w:t>2.1</w:t>
            </w:r>
          </w:p>
          <w:p w14:paraId="7B361FEC" w14:textId="77777777"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25660519" w14:textId="77777777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7B9338B5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9F38285" w14:textId="77777777" w:rsidR="00BB4C76" w:rsidRDefault="00BB4C76" w:rsidP="00C47B43">
            <w:r w:rsidRPr="007407B0">
              <w:rPr>
                <w:position w:val="-12"/>
              </w:rPr>
              <w:object w:dxaOrig="2820" w:dyaOrig="380" w14:anchorId="7EF8E67B">
                <v:shape id="_x0000_i1056" type="#_x0000_t75" style="width:141pt;height:19pt" o:ole="">
                  <v:imagedata r:id="rId71" o:title=""/>
                </v:shape>
                <o:OLEObject Type="Embed" ProgID="Equation.DSMT4" ShapeID="_x0000_i1056" DrawAspect="Content" ObjectID="_1736076731" r:id="rId72"/>
              </w:object>
            </w:r>
          </w:p>
          <w:p w14:paraId="6DE31170" w14:textId="77777777" w:rsidR="00BB4C76" w:rsidRPr="00813D90" w:rsidRDefault="00BB4C76" w:rsidP="00C47B43">
            <w:r w:rsidRPr="007407B0">
              <w:rPr>
                <w:position w:val="-12"/>
              </w:rPr>
              <w:object w:dxaOrig="1300" w:dyaOrig="360" w14:anchorId="2DAF002F">
                <v:shape id="_x0000_i1057" type="#_x0000_t75" style="width:65.5pt;height:18pt" o:ole="">
                  <v:imagedata r:id="rId73" o:title=""/>
                </v:shape>
                <o:OLEObject Type="Embed" ProgID="Equation.DSMT4" ShapeID="_x0000_i1057" DrawAspect="Content" ObjectID="_1736076732" r:id="rId74"/>
              </w:object>
            </w:r>
          </w:p>
        </w:tc>
        <w:tc>
          <w:tcPr>
            <w:tcW w:w="993" w:type="dxa"/>
            <w:vAlign w:val="center"/>
          </w:tcPr>
          <w:p w14:paraId="3B20EFD2" w14:textId="77777777" w:rsidR="00BB4C76" w:rsidRDefault="00BB4C76" w:rsidP="00C47B43">
            <w:pPr>
              <w:jc w:val="center"/>
            </w:pPr>
            <w:r>
              <w:t>M1</w:t>
            </w:r>
          </w:p>
          <w:p w14:paraId="799D281F" w14:textId="77777777" w:rsidR="00BB4C76" w:rsidRPr="00813D90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14:paraId="1D192F7D" w14:textId="77777777" w:rsidR="00BB4C76" w:rsidRDefault="00BB4C76" w:rsidP="00C47B43">
            <w:pPr>
              <w:jc w:val="center"/>
            </w:pPr>
            <w:r>
              <w:t>2.1</w:t>
            </w:r>
          </w:p>
          <w:p w14:paraId="6A3F9C8F" w14:textId="77777777"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2D595E67" w14:textId="77777777" w:rsidTr="00C47B43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14:paraId="55DE602E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4F1CA538" w14:textId="77777777" w:rsidR="00BB4C76" w:rsidRPr="00813D90" w:rsidRDefault="00BB4C76" w:rsidP="00C47B43">
            <w:r w:rsidRPr="007407B0">
              <w:rPr>
                <w:position w:val="-12"/>
              </w:rPr>
              <w:object w:dxaOrig="4239" w:dyaOrig="380" w14:anchorId="2DA6DC86">
                <v:shape id="_x0000_i1058" type="#_x0000_t75" style="width:212pt;height:19pt" o:ole="">
                  <v:imagedata r:id="rId75" o:title=""/>
                </v:shape>
                <o:OLEObject Type="Embed" ProgID="Equation.DSMT4" ShapeID="_x0000_i1058" DrawAspect="Content" ObjectID="_1736076733" r:id="rId76"/>
              </w:object>
            </w:r>
          </w:p>
        </w:tc>
        <w:tc>
          <w:tcPr>
            <w:tcW w:w="993" w:type="dxa"/>
            <w:vAlign w:val="center"/>
          </w:tcPr>
          <w:p w14:paraId="18FB2D63" w14:textId="77777777" w:rsidR="00BB4C76" w:rsidRPr="00813D90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14:paraId="7708F2D9" w14:textId="77777777"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05C32E7B" w14:textId="77777777" w:rsidTr="00C47B43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14:paraId="58875ABA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BB06C15" w14:textId="77777777" w:rsidR="00BB4C76" w:rsidRPr="00813D90" w:rsidRDefault="00BB4C76" w:rsidP="00C47B43">
            <w:r w:rsidRPr="006F36E6">
              <w:rPr>
                <w:position w:val="-10"/>
              </w:rPr>
              <w:object w:dxaOrig="2520" w:dyaOrig="360" w14:anchorId="7566C529">
                <v:shape id="_x0000_i1059" type="#_x0000_t75" style="width:126pt;height:18pt" o:ole="">
                  <v:imagedata r:id="rId77" o:title=""/>
                </v:shape>
                <o:OLEObject Type="Embed" ProgID="Equation.DSMT4" ShapeID="_x0000_i1059" DrawAspect="Content" ObjectID="_1736076734" r:id="rId78"/>
              </w:object>
            </w:r>
            <w:r>
              <w:t>*</w:t>
            </w:r>
          </w:p>
        </w:tc>
        <w:tc>
          <w:tcPr>
            <w:tcW w:w="993" w:type="dxa"/>
            <w:vAlign w:val="center"/>
          </w:tcPr>
          <w:p w14:paraId="1A2F4BA8" w14:textId="77777777" w:rsidR="00BB4C76" w:rsidRPr="00813D90" w:rsidRDefault="00BB4C76" w:rsidP="00C47B43">
            <w:pPr>
              <w:jc w:val="center"/>
            </w:pPr>
            <w:r>
              <w:t>A1*</w:t>
            </w:r>
            <w:proofErr w:type="spellStart"/>
            <w:r>
              <w:t>cso</w:t>
            </w:r>
            <w:proofErr w:type="spellEnd"/>
          </w:p>
        </w:tc>
        <w:tc>
          <w:tcPr>
            <w:tcW w:w="1007" w:type="dxa"/>
            <w:vAlign w:val="center"/>
          </w:tcPr>
          <w:p w14:paraId="23762055" w14:textId="77777777" w:rsidR="00BB4C76" w:rsidRPr="00730764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5C63FDA3" w14:textId="77777777" w:rsidTr="00C47B43">
        <w:trPr>
          <w:trHeight w:val="346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  <w:vAlign w:val="center"/>
          </w:tcPr>
          <w:p w14:paraId="2BDAD0BE" w14:textId="77777777" w:rsidR="00BB4C76" w:rsidRPr="00730764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486DB60" w14:textId="77777777" w:rsidR="00BB4C76" w:rsidRDefault="00BB4C76" w:rsidP="00C47B43"/>
        </w:tc>
        <w:tc>
          <w:tcPr>
            <w:tcW w:w="993" w:type="dxa"/>
            <w:vAlign w:val="center"/>
          </w:tcPr>
          <w:p w14:paraId="449A96E4" w14:textId="77777777" w:rsidR="00BB4C76" w:rsidRDefault="00BB4C76" w:rsidP="00C47B43">
            <w:pPr>
              <w:jc w:val="center"/>
            </w:pPr>
            <w:r>
              <w:rPr>
                <w:b/>
              </w:rPr>
              <w:t>(7</w:t>
            </w:r>
            <w:r w:rsidRPr="007407B0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14:paraId="799B7853" w14:textId="77777777" w:rsidR="00BB4C76" w:rsidRPr="00730764" w:rsidRDefault="00BB4C76" w:rsidP="00C47B43">
            <w:pPr>
              <w:jc w:val="center"/>
            </w:pPr>
          </w:p>
        </w:tc>
      </w:tr>
      <w:tr w:rsidR="00BB4C76" w14:paraId="241A24F6" w14:textId="77777777" w:rsidTr="00C47B43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064F3A" w14:textId="77777777" w:rsidR="00BB4C76" w:rsidRPr="00A24CE6" w:rsidRDefault="00BB4C76" w:rsidP="00C47B43">
            <w:pPr>
              <w:jc w:val="right"/>
              <w:rPr>
                <w:b/>
              </w:rPr>
            </w:pPr>
            <w:r w:rsidRPr="00A24CE6">
              <w:rPr>
                <w:b/>
              </w:rPr>
              <w:t>(1</w:t>
            </w:r>
            <w:r>
              <w:rPr>
                <w:b/>
              </w:rPr>
              <w:t>4</w:t>
            </w:r>
            <w:r w:rsidRPr="00A24CE6">
              <w:rPr>
                <w:b/>
              </w:rPr>
              <w:t xml:space="preserve"> marks)</w:t>
            </w:r>
          </w:p>
        </w:tc>
      </w:tr>
      <w:tr w:rsidR="00BB4C76" w14:paraId="5A63873A" w14:textId="77777777" w:rsidTr="00C47B43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08B063" w14:textId="77777777" w:rsidR="00BB4C76" w:rsidRPr="00A24CE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B4C76" w14:paraId="33A1B6D9" w14:textId="77777777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479DED" w14:textId="77777777" w:rsidR="00BB4C76" w:rsidRPr="00197E76" w:rsidRDefault="00BB4C76" w:rsidP="00C47B43">
            <w:pPr>
              <w:jc w:val="center"/>
              <w:rPr>
                <w:b/>
              </w:rPr>
            </w:pPr>
            <w:r w:rsidRPr="00197E76"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826F7A" w14:textId="77777777" w:rsidR="00BB4C76" w:rsidRDefault="00BB4C76" w:rsidP="00C47B43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B1   </w:t>
            </w:r>
            <w:r>
              <w:rPr>
                <w:i/>
              </w:rPr>
              <w:t xml:space="preserve"> n </w:t>
            </w:r>
            <w:r>
              <w:t>= 2</w:t>
            </w:r>
          </w:p>
          <w:p w14:paraId="13FB881F" w14:textId="77777777" w:rsidR="00BB4C76" w:rsidRPr="009916DE" w:rsidRDefault="00BB4C76" w:rsidP="00C47B43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B1   </w:t>
            </w:r>
            <w:r>
              <w:rPr>
                <w:i/>
              </w:rPr>
              <w:t xml:space="preserve">p </w:t>
            </w:r>
            <w:r>
              <w:t>= 0.6</w:t>
            </w:r>
          </w:p>
        </w:tc>
      </w:tr>
      <w:tr w:rsidR="00BB4C76" w14:paraId="5C133A48" w14:textId="77777777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5DF07567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197E76">
              <w:rPr>
                <w:b/>
              </w:rPr>
              <w:t>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14:paraId="6CD4D0B3" w14:textId="77777777" w:rsidR="00BB4C76" w:rsidRDefault="00BB4C76" w:rsidP="00C47B43">
            <w:pPr>
              <w:jc w:val="center"/>
              <w:rPr>
                <w:b/>
              </w:rPr>
            </w:pPr>
          </w:p>
          <w:p w14:paraId="3B574C87" w14:textId="77777777" w:rsidR="00BB4C76" w:rsidRPr="00197E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(ii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1FA74B" w14:textId="77777777" w:rsidR="00BB4C76" w:rsidRDefault="00BB4C76" w:rsidP="00C47B43">
            <w:pPr>
              <w:rPr>
                <w:i/>
              </w:rPr>
            </w:pPr>
            <w:r>
              <w:t xml:space="preserve">M1   Finding coefficient of </w:t>
            </w:r>
            <w:r>
              <w:rPr>
                <w:i/>
              </w:rPr>
              <w:t>t</w:t>
            </w:r>
          </w:p>
          <w:p w14:paraId="1C61B054" w14:textId="77777777" w:rsidR="00BB4C76" w:rsidRDefault="00BB4C76" w:rsidP="00C47B43">
            <w:r>
              <w:t>A1    0.48oe</w:t>
            </w:r>
          </w:p>
          <w:p w14:paraId="6AB65650" w14:textId="77777777" w:rsidR="00BB4C76" w:rsidRDefault="00BB4C76" w:rsidP="00C47B43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M</w:t>
            </w:r>
            <w:proofErr w:type="gramStart"/>
            <w:r>
              <w:t>1  Realising</w:t>
            </w:r>
            <w:proofErr w:type="gramEnd"/>
            <w:r>
              <w:t xml:space="preserve"> </w:t>
            </w:r>
            <w:r w:rsidRPr="009916DE">
              <w:rPr>
                <w:b/>
                <w:position w:val="-12"/>
              </w:rPr>
              <w:object w:dxaOrig="660" w:dyaOrig="360" w14:anchorId="02A6B6DA">
                <v:shape id="_x0000_i1060" type="#_x0000_t75" style="width:33pt;height:18pt" o:ole="">
                  <v:imagedata r:id="rId79" o:title=""/>
                </v:shape>
                <o:OLEObject Type="Embed" ProgID="Equation.DSMT4" ShapeID="_x0000_i1060" DrawAspect="Content" ObjectID="_1736076735" r:id="rId80"/>
              </w:object>
            </w:r>
            <w:r>
              <w:rPr>
                <w:b/>
              </w:rPr>
              <w:t xml:space="preserve"> </w:t>
            </w:r>
            <w:r>
              <w:t>is needed</w:t>
            </w:r>
          </w:p>
          <w:p w14:paraId="701A260F" w14:textId="77777777" w:rsidR="00BB4C76" w:rsidRDefault="00BB4C76" w:rsidP="00C47B43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M1 Differentiation</w:t>
            </w:r>
          </w:p>
          <w:p w14:paraId="3632F5FA" w14:textId="77777777" w:rsidR="00BB4C76" w:rsidRPr="009916DE" w:rsidRDefault="00BB4C76" w:rsidP="00C47B43">
            <w:r>
              <w:t>A1    1.2cao</w:t>
            </w:r>
          </w:p>
        </w:tc>
      </w:tr>
      <w:tr w:rsidR="00BB4C76" w14:paraId="2D5BE2E4" w14:textId="77777777" w:rsidTr="00C47B43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AFBA6A" w14:textId="77777777" w:rsidR="00BB4C76" w:rsidRPr="00197E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8F61AE" w14:textId="77777777" w:rsidR="00BB4C76" w:rsidRDefault="00BB4C76" w:rsidP="00C47B43">
            <w:r>
              <w:t xml:space="preserve">B1   Correct use of </w:t>
            </w:r>
            <w:r w:rsidRPr="007407B0">
              <w:rPr>
                <w:position w:val="-12"/>
              </w:rPr>
              <w:object w:dxaOrig="2220" w:dyaOrig="360" w14:anchorId="50C16D89">
                <v:shape id="_x0000_i1061" type="#_x0000_t75" style="width:111pt;height:18pt" o:ole="">
                  <v:imagedata r:id="rId81" o:title=""/>
                </v:shape>
                <o:OLEObject Type="Embed" ProgID="Equation.DSMT4" ShapeID="_x0000_i1061" DrawAspect="Content" ObjectID="_1736076736" r:id="rId82"/>
              </w:object>
            </w:r>
          </w:p>
          <w:p w14:paraId="6FA31CA3" w14:textId="77777777" w:rsidR="00BB4C76" w:rsidRDefault="00BB4C76" w:rsidP="00C47B43">
            <w:r>
              <w:t>1</w:t>
            </w:r>
            <w:r w:rsidRPr="00686D89">
              <w:rPr>
                <w:vertAlign w:val="superscript"/>
              </w:rPr>
              <w:t>st</w:t>
            </w:r>
            <w:r>
              <w:t xml:space="preserve"> M1   Differentiation to find </w:t>
            </w:r>
            <w:r w:rsidRPr="00686D89">
              <w:rPr>
                <w:position w:val="-12"/>
              </w:rPr>
              <w:object w:dxaOrig="620" w:dyaOrig="360" w14:anchorId="2793FE49">
                <v:shape id="_x0000_i1062" type="#_x0000_t75" style="width:31pt;height:18pt" o:ole="">
                  <v:imagedata r:id="rId83" o:title=""/>
                </v:shape>
                <o:OLEObject Type="Embed" ProgID="Equation.DSMT4" ShapeID="_x0000_i1062" DrawAspect="Content" ObjectID="_1736076737" r:id="rId84"/>
              </w:object>
            </w:r>
          </w:p>
          <w:p w14:paraId="5F8E7D8B" w14:textId="77777777" w:rsidR="00BB4C76" w:rsidRDefault="00BB4C76" w:rsidP="00C47B43">
            <w:r>
              <w:t>1</w:t>
            </w:r>
            <w:r w:rsidRPr="00686D89">
              <w:rPr>
                <w:vertAlign w:val="superscript"/>
              </w:rPr>
              <w:t>st</w:t>
            </w:r>
            <w:r>
              <w:t xml:space="preserve"> A1   </w:t>
            </w:r>
            <w:r w:rsidRPr="007407B0">
              <w:rPr>
                <w:position w:val="-12"/>
              </w:rPr>
              <w:object w:dxaOrig="1180" w:dyaOrig="360" w14:anchorId="738EF502">
                <v:shape id="_x0000_i1063" type="#_x0000_t75" style="width:59pt;height:18pt" o:ole="">
                  <v:imagedata r:id="rId85" o:title=""/>
                </v:shape>
                <o:OLEObject Type="Embed" ProgID="Equation.DSMT4" ShapeID="_x0000_i1063" DrawAspect="Content" ObjectID="_1736076738" r:id="rId86"/>
              </w:object>
            </w:r>
          </w:p>
          <w:p w14:paraId="78731FB9" w14:textId="77777777" w:rsidR="00BB4C76" w:rsidRDefault="00BB4C76" w:rsidP="00C47B43">
            <w:r>
              <w:t>2</w:t>
            </w:r>
            <w:r w:rsidRPr="00686D89">
              <w:rPr>
                <w:vertAlign w:val="superscript"/>
              </w:rPr>
              <w:t>nd</w:t>
            </w:r>
            <w:r>
              <w:t xml:space="preserve"> M1   Differentiation to find </w:t>
            </w:r>
            <w:r w:rsidRPr="00686D89">
              <w:rPr>
                <w:position w:val="-12"/>
              </w:rPr>
              <w:object w:dxaOrig="620" w:dyaOrig="360" w14:anchorId="4E5A3A4C">
                <v:shape id="_x0000_i1064" type="#_x0000_t75" style="width:31pt;height:18pt" o:ole="">
                  <v:imagedata r:id="rId87" o:title=""/>
                </v:shape>
                <o:OLEObject Type="Embed" ProgID="Equation.DSMT4" ShapeID="_x0000_i1064" DrawAspect="Content" ObjectID="_1736076739" r:id="rId88"/>
              </w:object>
            </w:r>
          </w:p>
          <w:p w14:paraId="7395016D" w14:textId="77777777" w:rsidR="00BB4C76" w:rsidRDefault="00BB4C76" w:rsidP="00C47B43">
            <w:r>
              <w:t>2</w:t>
            </w:r>
            <w:r w:rsidRPr="00686D89">
              <w:rPr>
                <w:vertAlign w:val="superscript"/>
              </w:rPr>
              <w:t>nd</w:t>
            </w:r>
            <w:r>
              <w:t xml:space="preserve"> A1   </w:t>
            </w:r>
            <w:r w:rsidRPr="007407B0">
              <w:rPr>
                <w:position w:val="-12"/>
              </w:rPr>
              <w:object w:dxaOrig="1300" w:dyaOrig="360" w14:anchorId="767B5717">
                <v:shape id="_x0000_i1065" type="#_x0000_t75" style="width:65.5pt;height:18pt" o:ole="">
                  <v:imagedata r:id="rId89" o:title=""/>
                </v:shape>
                <o:OLEObject Type="Embed" ProgID="Equation.DSMT4" ShapeID="_x0000_i1065" DrawAspect="Content" ObjectID="_1736076740" r:id="rId90"/>
              </w:object>
            </w:r>
          </w:p>
          <w:p w14:paraId="3664B14D" w14:textId="77777777" w:rsidR="00BB4C76" w:rsidRDefault="00BB4C76" w:rsidP="00C47B43">
            <w:r>
              <w:t>3</w:t>
            </w:r>
            <w:r w:rsidRPr="00686D89">
              <w:rPr>
                <w:vertAlign w:val="superscript"/>
              </w:rPr>
              <w:t>rd</w:t>
            </w:r>
            <w:r>
              <w:t xml:space="preserve"> M1   Realising </w:t>
            </w:r>
            <w:r w:rsidRPr="007407B0">
              <w:rPr>
                <w:position w:val="-12"/>
              </w:rPr>
              <w:object w:dxaOrig="2240" w:dyaOrig="380" w14:anchorId="74C8F341">
                <v:shape id="_x0000_i1066" type="#_x0000_t75" style="width:112pt;height:19pt" o:ole="">
                  <v:imagedata r:id="rId91" o:title=""/>
                </v:shape>
                <o:OLEObject Type="Embed" ProgID="Equation.DSMT4" ShapeID="_x0000_i1066" DrawAspect="Content" ObjectID="_1736076741" r:id="rId92"/>
              </w:object>
            </w:r>
          </w:p>
          <w:p w14:paraId="4FF2B6CE" w14:textId="77777777" w:rsidR="00BB4C76" w:rsidRPr="00197E76" w:rsidRDefault="00BB4C76" w:rsidP="00C47B43">
            <w:r>
              <w:t>3</w:t>
            </w:r>
            <w:r w:rsidRPr="00686D89">
              <w:rPr>
                <w:vertAlign w:val="superscript"/>
              </w:rPr>
              <w:t>rd</w:t>
            </w:r>
            <w:r>
              <w:t xml:space="preserve"> A1*</w:t>
            </w:r>
            <w:proofErr w:type="spellStart"/>
            <w:r>
              <w:t>cso</w:t>
            </w:r>
            <w:proofErr w:type="spellEnd"/>
            <w:r>
              <w:t xml:space="preserve">  6.72</w:t>
            </w:r>
          </w:p>
        </w:tc>
      </w:tr>
    </w:tbl>
    <w:p w14:paraId="391C0771" w14:textId="77777777" w:rsidR="00A831ED" w:rsidRDefault="00A831ED" w:rsidP="00254A73"/>
    <w:p w14:paraId="03563FE3" w14:textId="77777777" w:rsidR="009F329F" w:rsidRDefault="009F329F" w:rsidP="00254A73"/>
    <w:p w14:paraId="1EDDA608" w14:textId="77777777" w:rsidR="009916DE" w:rsidRDefault="009916DE" w:rsidP="00254A73"/>
    <w:p w14:paraId="38374E15" w14:textId="77777777" w:rsidR="009916DE" w:rsidRDefault="009916DE" w:rsidP="00254A73"/>
    <w:p w14:paraId="3CBB58EA" w14:textId="77777777" w:rsidR="00740BE3" w:rsidRDefault="00740BE3" w:rsidP="00254A73"/>
    <w:p w14:paraId="7A4EE850" w14:textId="77777777" w:rsidR="00740BE3" w:rsidRDefault="00740BE3" w:rsidP="00254A73"/>
    <w:p w14:paraId="40334710" w14:textId="77777777" w:rsidR="00740BE3" w:rsidRDefault="00740BE3" w:rsidP="00254A73"/>
    <w:p w14:paraId="0A3A105A" w14:textId="77777777" w:rsidR="00740BE3" w:rsidRDefault="00740BE3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DC2AE8" w:rsidRPr="00FB3AA8" w14:paraId="7E5E1E7E" w14:textId="77777777" w:rsidTr="00BE446E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14:paraId="7091F082" w14:textId="77777777" w:rsidR="00DC2AE8" w:rsidRPr="00FB3AA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9C4A4B0" w14:textId="77777777" w:rsidR="00DC2AE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77EEB858" w14:textId="77777777" w:rsidR="00DC2AE8" w:rsidRPr="00FB3AA8" w:rsidRDefault="00DC2AE8" w:rsidP="00BE446E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1C2301F4" w14:textId="77777777" w:rsidR="00DC2AE8" w:rsidRPr="00FB3AA8" w:rsidRDefault="00DC2AE8" w:rsidP="00BE446E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060EBC65" w14:textId="77777777" w:rsidR="00DC2AE8" w:rsidRPr="00B218E4" w:rsidRDefault="00DC2AE8" w:rsidP="00BE446E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C9722F" w14:paraId="35D3167E" w14:textId="77777777" w:rsidTr="00BE446E">
        <w:trPr>
          <w:trHeight w:val="346"/>
          <w:jc w:val="center"/>
        </w:trPr>
        <w:tc>
          <w:tcPr>
            <w:tcW w:w="1271" w:type="dxa"/>
            <w:vMerge w:val="restart"/>
          </w:tcPr>
          <w:p w14:paraId="7BC4C3A0" w14:textId="77777777"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6094" w:type="dxa"/>
            <w:vAlign w:val="center"/>
          </w:tcPr>
          <w:p w14:paraId="4691DB11" w14:textId="77777777" w:rsidR="00C9722F" w:rsidRPr="00271A49" w:rsidRDefault="00C9722F" w:rsidP="00C47B43">
            <w:r>
              <w:rPr>
                <w:position w:val="-12"/>
              </w:rPr>
              <w:object w:dxaOrig="1320" w:dyaOrig="360" w14:anchorId="5C290603">
                <v:shape id="_x0000_i1067" type="#_x0000_t75" style="width:66pt;height:18pt" o:ole="">
                  <v:imagedata r:id="rId93" o:title=""/>
                </v:shape>
                <o:OLEObject Type="Embed" ProgID="Equation.DSMT4" ShapeID="_x0000_i1067" DrawAspect="Content" ObjectID="_1736076742" r:id="rId94"/>
              </w:object>
            </w:r>
            <w:r>
              <w:t xml:space="preserve">             </w:t>
            </w:r>
            <w:r w:rsidRPr="00C01FD4">
              <w:rPr>
                <w:position w:val="-12"/>
              </w:rPr>
              <w:object w:dxaOrig="1280" w:dyaOrig="360" w14:anchorId="2CD8959B">
                <v:shape id="_x0000_i1068" type="#_x0000_t75" style="width:63.5pt;height:18pt" o:ole="">
                  <v:imagedata r:id="rId95" o:title=""/>
                </v:shape>
                <o:OLEObject Type="Embed" ProgID="Equation.DSMT4" ShapeID="_x0000_i1068" DrawAspect="Content" ObjectID="_1736076743" r:id="rId96"/>
              </w:object>
            </w:r>
          </w:p>
        </w:tc>
        <w:tc>
          <w:tcPr>
            <w:tcW w:w="1007" w:type="dxa"/>
            <w:vAlign w:val="center"/>
          </w:tcPr>
          <w:p w14:paraId="648E0473" w14:textId="77777777" w:rsidR="00C9722F" w:rsidRPr="00695D6F" w:rsidRDefault="00C9722F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374D917C" w14:textId="77777777" w:rsidR="00C9722F" w:rsidRPr="00C01FD4" w:rsidRDefault="00C9722F" w:rsidP="00C47B43">
            <w:pPr>
              <w:jc w:val="center"/>
            </w:pPr>
            <w:r w:rsidRPr="00C01FD4">
              <w:t>2.5</w:t>
            </w:r>
          </w:p>
        </w:tc>
      </w:tr>
      <w:tr w:rsidR="00C9722F" w14:paraId="631512C8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7E12AE72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DBB40FA" w14:textId="77777777" w:rsidR="00C9722F" w:rsidRPr="00BE446E" w:rsidRDefault="00C9722F" w:rsidP="00C47B43">
            <w:r>
              <w:rPr>
                <w:i/>
              </w:rPr>
              <w:t>X</w:t>
            </w:r>
            <w:r>
              <w:t xml:space="preserve"> ~ Geo(0.03)</w:t>
            </w:r>
          </w:p>
        </w:tc>
        <w:tc>
          <w:tcPr>
            <w:tcW w:w="1007" w:type="dxa"/>
            <w:vAlign w:val="center"/>
          </w:tcPr>
          <w:p w14:paraId="03B89083" w14:textId="77777777" w:rsidR="00C9722F" w:rsidRDefault="00C9722F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5A8CB553" w14:textId="77777777" w:rsidR="00C9722F" w:rsidRPr="0074142B" w:rsidRDefault="00C9722F" w:rsidP="00C47B43">
            <w:pPr>
              <w:jc w:val="center"/>
            </w:pPr>
            <w:r>
              <w:t>3.3</w:t>
            </w:r>
          </w:p>
        </w:tc>
      </w:tr>
      <w:tr w:rsidR="00C9722F" w14:paraId="10338B1E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3A7E767F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2094B8EF" w14:textId="77777777" w:rsidR="00C9722F" w:rsidRDefault="00C9722F" w:rsidP="0036525D"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</w:t>
            </w:r>
            <w:r>
              <w:rPr>
                <w:i/>
              </w:rPr>
              <w:t>c</w:t>
            </w:r>
            <w:r>
              <w:t xml:space="preserve">) &lt; 0.05 </w:t>
            </w:r>
          </w:p>
          <w:p w14:paraId="048777A7" w14:textId="77777777" w:rsidR="00C9722F" w:rsidRPr="005D7A8E" w:rsidRDefault="00C9722F" w:rsidP="0036525D">
            <w:r>
              <w:t>(1 – 0.03)</w:t>
            </w:r>
            <w:r w:rsidRPr="00BE446E">
              <w:rPr>
                <w:i/>
                <w:vertAlign w:val="superscript"/>
              </w:rPr>
              <w:t>c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1</w:t>
            </w:r>
            <w:r>
              <w:rPr>
                <w:i/>
                <w:vertAlign w:val="superscript"/>
              </w:rPr>
              <w:t xml:space="preserve"> </w:t>
            </w:r>
            <w:r>
              <w:rPr>
                <w:vertAlign w:val="superscript"/>
              </w:rPr>
              <w:t xml:space="preserve"> </w:t>
            </w:r>
            <w:r>
              <w:t xml:space="preserve"> &lt; 0.05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5C05F870" w14:textId="77777777" w:rsidR="00C9722F" w:rsidRPr="00695D6F" w:rsidRDefault="00C9722F" w:rsidP="0036525D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6C18D86C" w14:textId="77777777" w:rsidR="00C9722F" w:rsidRPr="00AE664E" w:rsidRDefault="00C9722F" w:rsidP="00BE446E">
            <w:pPr>
              <w:jc w:val="center"/>
            </w:pPr>
            <w:r w:rsidRPr="00AE664E">
              <w:t>3.4</w:t>
            </w:r>
          </w:p>
        </w:tc>
      </w:tr>
      <w:tr w:rsidR="00C9722F" w14:paraId="70225498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246CB652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799B3902" w14:textId="77777777" w:rsidR="00C9722F" w:rsidRPr="005D7A8E" w:rsidRDefault="00C9722F" w:rsidP="0036525D">
            <w:r>
              <w:rPr>
                <w:i/>
              </w:rPr>
              <w:t xml:space="preserve">c – </w:t>
            </w:r>
            <w:r>
              <w:t xml:space="preserve">1 &gt; </w:t>
            </w:r>
            <w:r w:rsidRPr="005D7A8E">
              <w:rPr>
                <w:position w:val="-28"/>
              </w:rPr>
              <w:object w:dxaOrig="859" w:dyaOrig="660" w14:anchorId="0BF02019">
                <v:shape id="_x0000_i1069" type="#_x0000_t75" style="width:42.5pt;height:33pt" o:ole="">
                  <v:imagedata r:id="rId97" o:title=""/>
                </v:shape>
                <o:OLEObject Type="Embed" ProgID="Equation.DSMT4" ShapeID="_x0000_i1069" DrawAspect="Content" ObjectID="_1736076744" r:id="rId98"/>
              </w:objec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52E6FE08" w14:textId="77777777" w:rsidR="00C9722F" w:rsidRDefault="00C9722F" w:rsidP="00BE446E">
            <w:pPr>
              <w:jc w:val="center"/>
            </w:pPr>
            <w:r>
              <w:t>M1</w:t>
            </w:r>
          </w:p>
          <w:p w14:paraId="02AC5FF0" w14:textId="77777777" w:rsidR="00C9722F" w:rsidRPr="0036525D" w:rsidRDefault="00C9722F" w:rsidP="00BE446E">
            <w:pPr>
              <w:jc w:val="center"/>
            </w:pP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29E9244D" w14:textId="77777777" w:rsidR="00C9722F" w:rsidRPr="00AE664E" w:rsidRDefault="00C9722F" w:rsidP="00BE446E">
            <w:pPr>
              <w:jc w:val="center"/>
            </w:pPr>
            <w:r w:rsidRPr="00AE664E">
              <w:t>1.1b</w:t>
            </w:r>
          </w:p>
        </w:tc>
      </w:tr>
      <w:tr w:rsidR="00C9722F" w14:paraId="041056D1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70144C05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55B53EF2" w14:textId="77777777" w:rsidR="00C9722F" w:rsidRDefault="00C9722F" w:rsidP="0036525D">
            <w:r>
              <w:rPr>
                <w:i/>
              </w:rPr>
              <w:t xml:space="preserve">c </w:t>
            </w:r>
            <w:r>
              <w:t>&gt; 99.35…</w:t>
            </w:r>
          </w:p>
          <w:p w14:paraId="253CAFBE" w14:textId="77777777" w:rsidR="00C9722F" w:rsidRPr="0036525D" w:rsidRDefault="00C9722F" w:rsidP="0036525D">
            <w:r>
              <w:t xml:space="preserve">critical region </w:t>
            </w:r>
            <w:r>
              <w:rPr>
                <w:i/>
              </w:rPr>
              <w:t>X</w:t>
            </w:r>
            <w:r w:rsidRPr="005D7A8E">
              <w:t xml:space="preserve"> </w:t>
            </w:r>
            <w:r w:rsidRPr="005D7A8E">
              <w:rPr>
                <w:u w:val="single"/>
              </w:rPr>
              <w:t>&gt;</w:t>
            </w:r>
            <w:r w:rsidRPr="005D7A8E">
              <w:t xml:space="preserve"> </w:t>
            </w:r>
            <w:r>
              <w:t>100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242EE018" w14:textId="77777777"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3557CAEB" w14:textId="77777777" w:rsidR="00C9722F" w:rsidRDefault="00C9722F" w:rsidP="00BB4C76">
            <w:pPr>
              <w:jc w:val="center"/>
            </w:pPr>
            <w:r>
              <w:t>2.2a</w:t>
            </w:r>
          </w:p>
        </w:tc>
      </w:tr>
      <w:tr w:rsidR="00C9722F" w14:paraId="0DF3B0C2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01DF414F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6CD91BB5" w14:textId="77777777" w:rsidR="00C9722F" w:rsidRDefault="00C9722F" w:rsidP="0036525D">
            <w:pPr>
              <w:rPr>
                <w:i/>
              </w:rPr>
            </w:pP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6008EECF" w14:textId="77777777" w:rsidR="00C9722F" w:rsidRPr="00AE664E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Pr="00AE664E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51BE55F0" w14:textId="77777777" w:rsidR="00C9722F" w:rsidRDefault="00C9722F" w:rsidP="00BE446E">
            <w:pPr>
              <w:jc w:val="center"/>
            </w:pPr>
          </w:p>
        </w:tc>
      </w:tr>
      <w:tr w:rsidR="00C9722F" w14:paraId="6E87584D" w14:textId="77777777" w:rsidTr="00AE664E">
        <w:trPr>
          <w:trHeight w:hRule="exact" w:val="346"/>
          <w:jc w:val="center"/>
        </w:trPr>
        <w:tc>
          <w:tcPr>
            <w:tcW w:w="1271" w:type="dxa"/>
            <w:vMerge w:val="restart"/>
          </w:tcPr>
          <w:p w14:paraId="58D0AA6A" w14:textId="77777777"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14:paraId="5826773A" w14:textId="77777777" w:rsidR="00C9722F" w:rsidRDefault="00C9722F" w:rsidP="00AE664E">
            <w:pPr>
              <w:rPr>
                <w:vertAlign w:val="superscript"/>
              </w:rPr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100) = 0.97</w:t>
            </w:r>
            <w:r>
              <w:rPr>
                <w:vertAlign w:val="superscript"/>
              </w:rPr>
              <w:t>99</w:t>
            </w:r>
          </w:p>
          <w:p w14:paraId="56B8DA4A" w14:textId="77777777" w:rsidR="00C9722F" w:rsidRPr="0036525D" w:rsidRDefault="00C9722F" w:rsidP="00AE664E">
            <w:pPr>
              <w:rPr>
                <w:vertAlign w:val="superscript"/>
              </w:rPr>
            </w:pPr>
          </w:p>
        </w:tc>
        <w:tc>
          <w:tcPr>
            <w:tcW w:w="1007" w:type="dxa"/>
            <w:vAlign w:val="center"/>
          </w:tcPr>
          <w:p w14:paraId="0C9B2A25" w14:textId="77777777" w:rsidR="00C9722F" w:rsidRDefault="00C9722F" w:rsidP="00BE446E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37AC7814" w14:textId="77777777" w:rsidR="00C9722F" w:rsidRPr="0074142B" w:rsidRDefault="00C9722F" w:rsidP="00BE446E">
            <w:pPr>
              <w:jc w:val="center"/>
            </w:pPr>
            <w:r>
              <w:t>3.4</w:t>
            </w:r>
          </w:p>
        </w:tc>
      </w:tr>
      <w:tr w:rsidR="00C9722F" w14:paraId="4A430CEA" w14:textId="77777777" w:rsidTr="00AE664E">
        <w:trPr>
          <w:trHeight w:val="346"/>
          <w:jc w:val="center"/>
        </w:trPr>
        <w:tc>
          <w:tcPr>
            <w:tcW w:w="1271" w:type="dxa"/>
            <w:vMerge/>
          </w:tcPr>
          <w:p w14:paraId="59537549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1C76056" w14:textId="77777777" w:rsidR="00C9722F" w:rsidRPr="004E4EDC" w:rsidRDefault="00C9722F" w:rsidP="00BE446E">
            <w:r>
              <w:t xml:space="preserve">                   = </w:t>
            </w:r>
            <w:r w:rsidRPr="00FC528B">
              <w:rPr>
                <w:b/>
                <w:u w:val="single"/>
              </w:rPr>
              <w:t>0.0490</w:t>
            </w:r>
          </w:p>
        </w:tc>
        <w:tc>
          <w:tcPr>
            <w:tcW w:w="1007" w:type="dxa"/>
            <w:vAlign w:val="center"/>
          </w:tcPr>
          <w:p w14:paraId="08C7B5E3" w14:textId="77777777"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709975A4" w14:textId="77777777" w:rsidR="00C9722F" w:rsidRPr="0074142B" w:rsidRDefault="00C9722F" w:rsidP="00BE446E">
            <w:pPr>
              <w:jc w:val="center"/>
            </w:pPr>
            <w:r>
              <w:t>1.1b</w:t>
            </w:r>
          </w:p>
        </w:tc>
      </w:tr>
      <w:tr w:rsidR="00C9722F" w14:paraId="23F94FBA" w14:textId="77777777" w:rsidTr="00AE664E">
        <w:trPr>
          <w:trHeight w:hRule="exact" w:val="346"/>
          <w:jc w:val="center"/>
        </w:trPr>
        <w:tc>
          <w:tcPr>
            <w:tcW w:w="1271" w:type="dxa"/>
            <w:vMerge/>
          </w:tcPr>
          <w:p w14:paraId="09533C10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933D720" w14:textId="77777777" w:rsidR="00C9722F" w:rsidRPr="00AD449B" w:rsidRDefault="00C9722F" w:rsidP="00BE446E"/>
        </w:tc>
        <w:tc>
          <w:tcPr>
            <w:tcW w:w="1007" w:type="dxa"/>
            <w:vAlign w:val="center"/>
          </w:tcPr>
          <w:p w14:paraId="34D0D200" w14:textId="77777777" w:rsidR="00C9722F" w:rsidRPr="00695D6F" w:rsidRDefault="00C9722F" w:rsidP="00BE446E">
            <w:pPr>
              <w:jc w:val="center"/>
            </w:pPr>
            <w:r>
              <w:rPr>
                <w:b/>
              </w:rPr>
              <w:t>(2</w:t>
            </w:r>
            <w:r w:rsidRPr="00AE664E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14:paraId="4A1508A4" w14:textId="77777777" w:rsidR="00C9722F" w:rsidRPr="00B218E4" w:rsidRDefault="00C9722F" w:rsidP="00BE446E">
            <w:pPr>
              <w:jc w:val="center"/>
              <w:rPr>
                <w:highlight w:val="cyan"/>
              </w:rPr>
            </w:pPr>
          </w:p>
        </w:tc>
      </w:tr>
      <w:tr w:rsidR="00C9722F" w14:paraId="5F0143F4" w14:textId="77777777" w:rsidTr="00C47B43">
        <w:trPr>
          <w:trHeight w:val="692"/>
          <w:jc w:val="center"/>
        </w:trPr>
        <w:tc>
          <w:tcPr>
            <w:tcW w:w="1271" w:type="dxa"/>
            <w:vMerge w:val="restart"/>
          </w:tcPr>
          <w:p w14:paraId="2E744560" w14:textId="77777777"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14:paraId="3D962D32" w14:textId="77777777" w:rsidR="00C9722F" w:rsidRDefault="00C9722F" w:rsidP="00C47B43">
            <w:r>
              <w:t xml:space="preserve">Critical region </w:t>
            </w:r>
            <w:r>
              <w:rPr>
                <w:i/>
              </w:rPr>
              <w:t>X</w:t>
            </w:r>
            <w:r w:rsidRPr="005D7A8E">
              <w:t xml:space="preserve"> </w:t>
            </w:r>
            <w:r w:rsidRPr="005D7A8E">
              <w:rPr>
                <w:u w:val="single"/>
              </w:rPr>
              <w:t>&gt;</w:t>
            </w:r>
            <w:r w:rsidRPr="005D7A8E">
              <w:t xml:space="preserve"> </w:t>
            </w:r>
            <w:r>
              <w:t>100</w:t>
            </w:r>
          </w:p>
          <w:p w14:paraId="4550AF48" w14:textId="77777777" w:rsidR="00C9722F" w:rsidRPr="00C01FD4" w:rsidRDefault="00C9722F" w:rsidP="00C47B43">
            <w:r>
              <w:t>94 is not in the critical region [P(</w:t>
            </w:r>
            <w:r>
              <w:rPr>
                <w:i/>
              </w:rPr>
              <w:t>X</w:t>
            </w:r>
            <w:r>
              <w:t xml:space="preserve"> </w:t>
            </w:r>
            <w:r w:rsidRPr="00C01FD4">
              <w:rPr>
                <w:u w:val="single"/>
              </w:rPr>
              <w:t>&gt;</w:t>
            </w:r>
            <w:r>
              <w:t xml:space="preserve"> 94) = 0.0588…&gt; 0.05]</w:t>
            </w:r>
          </w:p>
        </w:tc>
        <w:tc>
          <w:tcPr>
            <w:tcW w:w="1007" w:type="dxa"/>
            <w:vAlign w:val="center"/>
          </w:tcPr>
          <w:p w14:paraId="43612802" w14:textId="77777777" w:rsidR="00C9722F" w:rsidRDefault="00C9722F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0148C02E" w14:textId="77777777" w:rsidR="00C9722F" w:rsidRPr="00C01FD4" w:rsidRDefault="00C9722F" w:rsidP="00C47B43">
            <w:pPr>
              <w:jc w:val="center"/>
            </w:pPr>
            <w:r>
              <w:t>1.1b</w:t>
            </w:r>
          </w:p>
        </w:tc>
      </w:tr>
      <w:tr w:rsidR="00C9722F" w14:paraId="0BBF37BB" w14:textId="77777777" w:rsidTr="00BE446E">
        <w:trPr>
          <w:trHeight w:val="346"/>
          <w:jc w:val="center"/>
        </w:trPr>
        <w:tc>
          <w:tcPr>
            <w:tcW w:w="1271" w:type="dxa"/>
            <w:vMerge/>
          </w:tcPr>
          <w:p w14:paraId="4E98DE07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98A978C" w14:textId="77777777" w:rsidR="00C9722F" w:rsidRDefault="00C9722F" w:rsidP="00C01FD4">
            <w:r>
              <w:t>Do not reject</w:t>
            </w:r>
            <w:r w:rsidRPr="00C01FD4">
              <w:rPr>
                <w:position w:val="-12"/>
              </w:rPr>
              <w:object w:dxaOrig="340" w:dyaOrig="360" w14:anchorId="160C08D2">
                <v:shape id="_x0000_i1070" type="#_x0000_t75" style="width:17.5pt;height:18pt" o:ole="">
                  <v:imagedata r:id="rId99" o:title=""/>
                </v:shape>
                <o:OLEObject Type="Embed" ProgID="Equation.DSMT4" ShapeID="_x0000_i1070" DrawAspect="Content" ObjectID="_1736076745" r:id="rId100"/>
              </w:object>
            </w:r>
            <w:r>
              <w:t xml:space="preserve"> There is insufficient evidence at the 5% level of significance that the proportion of visitors making a purchase is less than 0.03</w:t>
            </w:r>
          </w:p>
        </w:tc>
        <w:tc>
          <w:tcPr>
            <w:tcW w:w="1007" w:type="dxa"/>
            <w:vAlign w:val="center"/>
          </w:tcPr>
          <w:p w14:paraId="34E4AA01" w14:textId="77777777" w:rsidR="00C9722F" w:rsidRDefault="00C9722F" w:rsidP="00BE446E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435AC187" w14:textId="77777777" w:rsidR="00C9722F" w:rsidRPr="00C01FD4" w:rsidRDefault="00C9722F" w:rsidP="00BE446E">
            <w:pPr>
              <w:jc w:val="center"/>
            </w:pPr>
            <w:r>
              <w:t>2.2b</w:t>
            </w:r>
          </w:p>
        </w:tc>
      </w:tr>
      <w:tr w:rsidR="00C9722F" w14:paraId="7EC93DAC" w14:textId="77777777" w:rsidTr="00BE446E">
        <w:trPr>
          <w:trHeight w:hRule="exact" w:val="340"/>
          <w:jc w:val="center"/>
        </w:trPr>
        <w:tc>
          <w:tcPr>
            <w:tcW w:w="1271" w:type="dxa"/>
            <w:vMerge/>
          </w:tcPr>
          <w:p w14:paraId="41C9B2B0" w14:textId="77777777" w:rsidR="00C9722F" w:rsidRDefault="00C9722F" w:rsidP="00BE446E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1D8D4CA" w14:textId="77777777" w:rsidR="00C9722F" w:rsidRDefault="00C9722F" w:rsidP="00BE446E"/>
        </w:tc>
        <w:tc>
          <w:tcPr>
            <w:tcW w:w="1007" w:type="dxa"/>
            <w:vAlign w:val="center"/>
          </w:tcPr>
          <w:p w14:paraId="266834D5" w14:textId="77777777" w:rsidR="00C9722F" w:rsidRPr="005C2163" w:rsidRDefault="00C9722F" w:rsidP="00C9722F">
            <w:pPr>
              <w:jc w:val="center"/>
            </w:pPr>
            <w:r>
              <w:rPr>
                <w:b/>
              </w:rPr>
              <w:t>(2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14:paraId="06BF9524" w14:textId="77777777" w:rsidR="00C9722F" w:rsidRPr="00C01FD4" w:rsidRDefault="00C9722F" w:rsidP="00BE446E">
            <w:pPr>
              <w:jc w:val="center"/>
            </w:pPr>
          </w:p>
        </w:tc>
      </w:tr>
      <w:tr w:rsidR="00C9722F" w14:paraId="5963536D" w14:textId="77777777" w:rsidTr="00BE446E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094FE726" w14:textId="77777777" w:rsidR="00C9722F" w:rsidRPr="00E07476" w:rsidRDefault="00C9722F" w:rsidP="00BE446E">
            <w:pPr>
              <w:jc w:val="right"/>
              <w:rPr>
                <w:b/>
              </w:rPr>
            </w:pPr>
            <w:r>
              <w:rPr>
                <w:b/>
              </w:rPr>
              <w:t>(9</w:t>
            </w:r>
            <w:r w:rsidRPr="00E07476">
              <w:rPr>
                <w:b/>
              </w:rPr>
              <w:t xml:space="preserve"> marks)</w:t>
            </w:r>
          </w:p>
        </w:tc>
      </w:tr>
      <w:tr w:rsidR="00C9722F" w14:paraId="3C591CD0" w14:textId="77777777" w:rsidTr="00BE446E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52846665" w14:textId="77777777" w:rsidR="00C9722F" w:rsidRPr="00E07476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C9722F" w14:paraId="5E6ED3CC" w14:textId="77777777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14:paraId="41B33586" w14:textId="77777777" w:rsidR="00C9722F" w:rsidRPr="00822C8A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14:paraId="131926FB" w14:textId="77777777" w:rsidR="00C9722F" w:rsidRDefault="00C9722F" w:rsidP="00BE446E">
            <w:r>
              <w:t>B1  Both hypotheses correct using correct notation</w:t>
            </w:r>
          </w:p>
          <w:p w14:paraId="46F921BB" w14:textId="77777777" w:rsidR="00C9722F" w:rsidRDefault="00C9722F" w:rsidP="00BE446E">
            <w:r>
              <w:t>1</w:t>
            </w:r>
            <w:r w:rsidRPr="00A84BCD">
              <w:rPr>
                <w:vertAlign w:val="superscript"/>
              </w:rPr>
              <w:t>st</w:t>
            </w:r>
            <w:r>
              <w:t xml:space="preserve"> M1    Realising that the model Geo (0.03) is needed. May be implied by its use</w:t>
            </w:r>
          </w:p>
          <w:p w14:paraId="5E8FE5C3" w14:textId="77777777" w:rsidR="00C9722F" w:rsidRDefault="00C9722F" w:rsidP="00A84BCD">
            <w:r>
              <w:t>2</w:t>
            </w:r>
            <w:r w:rsidRPr="00A84BCD">
              <w:rPr>
                <w:vertAlign w:val="superscript"/>
              </w:rPr>
              <w:t>nd</w:t>
            </w:r>
            <w:r>
              <w:t xml:space="preserve"> M1   Using the model to find an expression for 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u w:val="single"/>
              </w:rPr>
              <w:t>&gt;</w:t>
            </w:r>
            <w:r>
              <w:t xml:space="preserve"> </w:t>
            </w:r>
            <w:r>
              <w:rPr>
                <w:i/>
              </w:rPr>
              <w:t>c</w:t>
            </w:r>
            <w:r>
              <w:t>)</w:t>
            </w:r>
          </w:p>
          <w:p w14:paraId="516E5A15" w14:textId="77777777" w:rsidR="00C9722F" w:rsidRDefault="00C9722F" w:rsidP="00A84BCD">
            <w:r>
              <w:t>3</w:t>
            </w:r>
            <w:r w:rsidRPr="00A84BCD">
              <w:rPr>
                <w:vertAlign w:val="superscript"/>
              </w:rPr>
              <w:t>rd</w:t>
            </w:r>
            <w:r>
              <w:t xml:space="preserve"> M1   Finding a valid method to solve the inequality</w:t>
            </w:r>
          </w:p>
          <w:p w14:paraId="1182B538" w14:textId="77777777" w:rsidR="00C9722F" w:rsidRPr="00A84BCD" w:rsidRDefault="00C9722F" w:rsidP="00A84BCD">
            <w:pPr>
              <w:rPr>
                <w:i/>
              </w:rPr>
            </w:pPr>
            <w:r>
              <w:t>A1         Correct critical region</w:t>
            </w:r>
          </w:p>
        </w:tc>
      </w:tr>
      <w:tr w:rsidR="00C9722F" w14:paraId="4937726C" w14:textId="77777777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14:paraId="5CC02AA0" w14:textId="77777777" w:rsidR="00C9722F" w:rsidRPr="00822C8A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14:paraId="53301D15" w14:textId="77777777" w:rsidR="00C9722F" w:rsidRDefault="00C9722F" w:rsidP="00BE446E">
            <w:r>
              <w:t>M1   Using Geo(0.03) model with 100</w:t>
            </w:r>
          </w:p>
          <w:p w14:paraId="77D88A1D" w14:textId="77777777" w:rsidR="00C9722F" w:rsidRPr="00822C8A" w:rsidRDefault="00C9722F" w:rsidP="00BE446E">
            <w:r>
              <w:t xml:space="preserve">A1   0.049 or </w:t>
            </w:r>
            <w:proofErr w:type="spellStart"/>
            <w:r>
              <w:t>awrt</w:t>
            </w:r>
            <w:proofErr w:type="spellEnd"/>
            <w:r>
              <w:t xml:space="preserve"> 0.0490</w:t>
            </w:r>
          </w:p>
        </w:tc>
      </w:tr>
      <w:tr w:rsidR="00C9722F" w14:paraId="4769EBC8" w14:textId="77777777" w:rsidTr="00BE446E">
        <w:trPr>
          <w:trHeight w:val="485"/>
          <w:jc w:val="center"/>
        </w:trPr>
        <w:tc>
          <w:tcPr>
            <w:tcW w:w="1271" w:type="dxa"/>
            <w:vAlign w:val="center"/>
          </w:tcPr>
          <w:p w14:paraId="6F2D64AF" w14:textId="77777777" w:rsidR="00C9722F" w:rsidRDefault="00C9722F" w:rsidP="00BE446E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14:paraId="3B7C8A68" w14:textId="77777777" w:rsidR="00C9722F" w:rsidRDefault="00C9722F" w:rsidP="00BE446E">
            <w:r>
              <w:t>M1  Comparing 94 with their critical value</w:t>
            </w:r>
          </w:p>
          <w:p w14:paraId="33D682EF" w14:textId="77777777" w:rsidR="00C9722F" w:rsidRDefault="00C9722F" w:rsidP="00BE446E">
            <w:r>
              <w:t xml:space="preserve">A1   Fully correct solution and drawing a correct inference in context. </w:t>
            </w:r>
          </w:p>
        </w:tc>
      </w:tr>
    </w:tbl>
    <w:p w14:paraId="45873325" w14:textId="77777777" w:rsidR="00DC2AE8" w:rsidRDefault="00DC2AE8" w:rsidP="00254A73"/>
    <w:p w14:paraId="6EC1E3F6" w14:textId="77777777" w:rsidR="004C0F99" w:rsidRDefault="004C0F99" w:rsidP="00254A73"/>
    <w:p w14:paraId="1F534630" w14:textId="77777777" w:rsidR="004C0F99" w:rsidRDefault="004C0F99" w:rsidP="00254A73"/>
    <w:p w14:paraId="58B84F9D" w14:textId="77777777" w:rsidR="004C0F99" w:rsidRDefault="004C0F99" w:rsidP="00254A73"/>
    <w:p w14:paraId="31D3325F" w14:textId="77777777" w:rsidR="004C0F99" w:rsidRDefault="004C0F99" w:rsidP="00254A73"/>
    <w:p w14:paraId="0E40356A" w14:textId="77777777" w:rsidR="004C0F99" w:rsidRDefault="004C0F99" w:rsidP="00254A73"/>
    <w:p w14:paraId="504DE140" w14:textId="77777777" w:rsidR="004C0F99" w:rsidRDefault="004C0F99" w:rsidP="00254A73"/>
    <w:p w14:paraId="56C72180" w14:textId="77777777" w:rsidR="004C0F99" w:rsidRDefault="004C0F99" w:rsidP="00254A73"/>
    <w:p w14:paraId="305D0FC1" w14:textId="77777777" w:rsidR="004C0F99" w:rsidRDefault="004C0F99" w:rsidP="00254A73"/>
    <w:p w14:paraId="7D323A4C" w14:textId="77777777" w:rsidR="004C0F99" w:rsidRDefault="004C0F99" w:rsidP="00254A73"/>
    <w:p w14:paraId="0AF377FD" w14:textId="77777777" w:rsidR="004C0F99" w:rsidRDefault="004C0F99" w:rsidP="00254A73"/>
    <w:p w14:paraId="394EDA7C" w14:textId="77777777" w:rsidR="004C0F99" w:rsidRDefault="004C0F99" w:rsidP="00254A73"/>
    <w:p w14:paraId="21209C05" w14:textId="77777777" w:rsidR="004C0F99" w:rsidRDefault="004C0F99" w:rsidP="00254A73"/>
    <w:p w14:paraId="7B0E1E8A" w14:textId="77777777" w:rsidR="004C0F99" w:rsidRDefault="004C0F99" w:rsidP="00254A73"/>
    <w:p w14:paraId="67B69336" w14:textId="77777777" w:rsidR="004C0F99" w:rsidRDefault="004C0F99" w:rsidP="00254A73"/>
    <w:p w14:paraId="623A5ADA" w14:textId="77777777" w:rsidR="00671FA4" w:rsidRDefault="00671FA4" w:rsidP="00254A73"/>
    <w:p w14:paraId="73BC4E09" w14:textId="77777777" w:rsidR="00671FA4" w:rsidRDefault="00671FA4" w:rsidP="00254A73"/>
    <w:p w14:paraId="1A0A9E3E" w14:textId="77777777" w:rsidR="00671FA4" w:rsidRDefault="00671FA4" w:rsidP="00254A73"/>
    <w:p w14:paraId="24656473" w14:textId="77777777" w:rsidR="00671FA4" w:rsidRDefault="00671FA4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4C0F99" w:rsidRPr="00FB3AA8" w14:paraId="4E0320F4" w14:textId="77777777" w:rsidTr="00400DCF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14:paraId="60CB64E5" w14:textId="77777777" w:rsidR="004C0F99" w:rsidRPr="00FB3AA8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75EA8C37" w14:textId="77777777" w:rsidR="004C0F99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421210D1" w14:textId="77777777" w:rsidR="004C0F99" w:rsidRPr="00FB3AA8" w:rsidRDefault="004C0F99" w:rsidP="00400DC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4A1BFF10" w14:textId="77777777" w:rsidR="004C0F99" w:rsidRPr="00FB3AA8" w:rsidRDefault="004C0F99" w:rsidP="00400DC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F14DA30" w14:textId="77777777" w:rsidR="004C0F99" w:rsidRPr="00B218E4" w:rsidRDefault="004C0F99" w:rsidP="00400DC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D33C9C" w14:paraId="3D9F091A" w14:textId="77777777" w:rsidTr="00400DCF">
        <w:trPr>
          <w:trHeight w:val="346"/>
          <w:jc w:val="center"/>
        </w:trPr>
        <w:tc>
          <w:tcPr>
            <w:tcW w:w="1271" w:type="dxa"/>
            <w:vMerge w:val="restart"/>
          </w:tcPr>
          <w:p w14:paraId="69140F59" w14:textId="77777777"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6094" w:type="dxa"/>
            <w:vAlign w:val="center"/>
          </w:tcPr>
          <w:p w14:paraId="419DB9F3" w14:textId="77777777" w:rsidR="00D33C9C" w:rsidRPr="00BE446E" w:rsidRDefault="00D33C9C" w:rsidP="00673493">
            <w:r>
              <w:t xml:space="preserve">P(Type I error) = </w:t>
            </w:r>
            <w:r w:rsidRPr="00FC528B">
              <w:rPr>
                <w:b/>
                <w:u w:val="single"/>
              </w:rPr>
              <w:t>0.05</w:t>
            </w:r>
          </w:p>
        </w:tc>
        <w:tc>
          <w:tcPr>
            <w:tcW w:w="1007" w:type="dxa"/>
            <w:vAlign w:val="center"/>
          </w:tcPr>
          <w:p w14:paraId="5AF37957" w14:textId="77777777" w:rsidR="00D33C9C" w:rsidRDefault="00D33C9C" w:rsidP="00400DCF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4982E52F" w14:textId="77777777" w:rsidR="00D33C9C" w:rsidRPr="0074142B" w:rsidRDefault="00D33C9C" w:rsidP="00400DCF">
            <w:pPr>
              <w:jc w:val="center"/>
            </w:pPr>
            <w:r>
              <w:t>1.2</w:t>
            </w:r>
          </w:p>
        </w:tc>
      </w:tr>
      <w:tr w:rsidR="00D33C9C" w14:paraId="307B4582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192CF9CC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6D77C84B" w14:textId="77777777" w:rsidR="00D33C9C" w:rsidRPr="005D7A8E" w:rsidRDefault="00D33C9C" w:rsidP="00400DCF"/>
        </w:tc>
        <w:tc>
          <w:tcPr>
            <w:tcW w:w="1007" w:type="dxa"/>
            <w:tcBorders>
              <w:top w:val="nil"/>
            </w:tcBorders>
            <w:vAlign w:val="center"/>
          </w:tcPr>
          <w:p w14:paraId="274BE680" w14:textId="77777777" w:rsidR="00D33C9C" w:rsidRPr="00FC528B" w:rsidRDefault="00D33C9C" w:rsidP="00400DCF">
            <w:pPr>
              <w:jc w:val="center"/>
              <w:rPr>
                <w:b/>
              </w:rPr>
            </w:pPr>
            <w:r w:rsidRPr="00FC528B">
              <w:rPr>
                <w:b/>
              </w:rPr>
              <w:t>(1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25D67CB7" w14:textId="77777777" w:rsidR="00D33C9C" w:rsidRPr="00AE664E" w:rsidRDefault="00D33C9C" w:rsidP="00400DCF">
            <w:pPr>
              <w:jc w:val="center"/>
            </w:pPr>
          </w:p>
        </w:tc>
      </w:tr>
      <w:tr w:rsidR="00D33C9C" w14:paraId="09FCBA49" w14:textId="77777777" w:rsidTr="00633FCD">
        <w:trPr>
          <w:trHeight w:hRule="exact" w:val="346"/>
          <w:jc w:val="center"/>
        </w:trPr>
        <w:tc>
          <w:tcPr>
            <w:tcW w:w="1271" w:type="dxa"/>
            <w:vMerge w:val="restart"/>
          </w:tcPr>
          <w:p w14:paraId="04265B94" w14:textId="77777777"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14:paraId="4E93FDF4" w14:textId="77777777" w:rsidR="00D33C9C" w:rsidRDefault="00D33C9C" w:rsidP="00400DCF">
            <w:r w:rsidRPr="00633FCD">
              <w:rPr>
                <w:position w:val="-12"/>
              </w:rPr>
              <w:object w:dxaOrig="1560" w:dyaOrig="380" w14:anchorId="66BB1A6E">
                <v:shape id="_x0000_i1071" type="#_x0000_t75" style="width:78pt;height:19pt" o:ole="">
                  <v:imagedata r:id="rId101" o:title=""/>
                </v:shape>
                <o:OLEObject Type="Embed" ProgID="Equation.DSMT4" ShapeID="_x0000_i1071" DrawAspect="Content" ObjectID="_1736076746" r:id="rId102"/>
              </w:object>
            </w:r>
            <w:r>
              <w:t xml:space="preserve">         </w:t>
            </w:r>
            <w:r w:rsidRPr="00271A49">
              <w:rPr>
                <w:position w:val="-10"/>
              </w:rPr>
              <w:object w:dxaOrig="1600" w:dyaOrig="360" w14:anchorId="32F1EC5E">
                <v:shape id="_x0000_i1072" type="#_x0000_t75" style="width:80pt;height:18pt" o:ole="">
                  <v:imagedata r:id="rId103" o:title=""/>
                </v:shape>
                <o:OLEObject Type="Embed" ProgID="Equation.DSMT4" ShapeID="_x0000_i1072" DrawAspect="Content" ObjectID="_1736076747" r:id="rId104"/>
              </w:object>
            </w:r>
          </w:p>
          <w:p w14:paraId="1E825488" w14:textId="77777777" w:rsidR="00D33C9C" w:rsidRDefault="00D33C9C" w:rsidP="00400DCF"/>
          <w:p w14:paraId="08F1A58C" w14:textId="77777777" w:rsidR="00D33C9C" w:rsidRPr="009019EE" w:rsidRDefault="00D33C9C" w:rsidP="00400DCF">
            <w:pPr>
              <w:rPr>
                <w:i/>
              </w:rPr>
            </w:pPr>
          </w:p>
        </w:tc>
        <w:tc>
          <w:tcPr>
            <w:tcW w:w="1007" w:type="dxa"/>
            <w:vAlign w:val="center"/>
          </w:tcPr>
          <w:p w14:paraId="3968B1EB" w14:textId="77777777" w:rsidR="00D33C9C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007E57D8" w14:textId="77777777" w:rsidR="00D33C9C" w:rsidRPr="0074142B" w:rsidRDefault="002F13F6" w:rsidP="00400DCF">
            <w:pPr>
              <w:jc w:val="center"/>
            </w:pPr>
            <w:r>
              <w:t>3.1b</w:t>
            </w:r>
          </w:p>
        </w:tc>
      </w:tr>
      <w:tr w:rsidR="00D33C9C" w14:paraId="72459A75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3F833A91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86AACEC" w14:textId="77777777" w:rsidR="00D33C9C" w:rsidRPr="004E4EDC" w:rsidRDefault="00D33C9C" w:rsidP="00400DCF">
            <w:r w:rsidRPr="00633FCD">
              <w:rPr>
                <w:position w:val="-34"/>
              </w:rPr>
              <w:object w:dxaOrig="1660" w:dyaOrig="720" w14:anchorId="0605960A">
                <v:shape id="_x0000_i1073" type="#_x0000_t75" style="width:83pt;height:36pt" o:ole="">
                  <v:imagedata r:id="rId105" o:title=""/>
                </v:shape>
                <o:OLEObject Type="Embed" ProgID="Equation.DSMT4" ShapeID="_x0000_i1073" DrawAspect="Content" ObjectID="_1736076748" r:id="rId106"/>
              </w:object>
            </w:r>
          </w:p>
        </w:tc>
        <w:tc>
          <w:tcPr>
            <w:tcW w:w="1007" w:type="dxa"/>
            <w:vAlign w:val="center"/>
          </w:tcPr>
          <w:p w14:paraId="1F78AC9B" w14:textId="77777777" w:rsidR="00D33C9C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73828C19" w14:textId="77777777" w:rsidR="00D33C9C" w:rsidRPr="0074142B" w:rsidRDefault="002F13F6" w:rsidP="00400DCF">
            <w:pPr>
              <w:jc w:val="center"/>
            </w:pPr>
            <w:r>
              <w:t>3.4</w:t>
            </w:r>
          </w:p>
        </w:tc>
      </w:tr>
      <w:tr w:rsidR="00D33C9C" w14:paraId="2FA50D95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7343729C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D90D177" w14:textId="77777777" w:rsidR="00D33C9C" w:rsidRPr="00895633" w:rsidRDefault="00D33C9C" w:rsidP="00400DCF">
            <w:r>
              <w:rPr>
                <w:i/>
              </w:rPr>
              <w:t>c</w:t>
            </w:r>
            <w:r>
              <w:t xml:space="preserve"> &gt; 121.56…</w:t>
            </w:r>
          </w:p>
        </w:tc>
        <w:tc>
          <w:tcPr>
            <w:tcW w:w="1007" w:type="dxa"/>
            <w:vAlign w:val="center"/>
          </w:tcPr>
          <w:p w14:paraId="37C0B9BE" w14:textId="77777777" w:rsidR="00D33C9C" w:rsidRDefault="00D33C9C" w:rsidP="00400DCF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77A27D12" w14:textId="77777777" w:rsidR="00D33C9C" w:rsidRPr="0074142B" w:rsidRDefault="002F13F6" w:rsidP="00400DCF">
            <w:pPr>
              <w:jc w:val="center"/>
            </w:pPr>
            <w:r>
              <w:t>1.1b</w:t>
            </w:r>
          </w:p>
        </w:tc>
      </w:tr>
      <w:tr w:rsidR="00D33C9C" w14:paraId="6C7C7552" w14:textId="77777777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14:paraId="6A06D249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2BE2D76" w14:textId="77777777" w:rsidR="00D33C9C" w:rsidRPr="00AD449B" w:rsidRDefault="00D33C9C" w:rsidP="00400DCF">
            <w:r w:rsidRPr="00271A49">
              <w:rPr>
                <w:position w:val="-10"/>
              </w:rPr>
              <w:object w:dxaOrig="2340" w:dyaOrig="360" w14:anchorId="1F59A07A">
                <v:shape id="_x0000_i1074" type="#_x0000_t75" style="width:117.5pt;height:18pt" o:ole="">
                  <v:imagedata r:id="rId107" o:title=""/>
                </v:shape>
                <o:OLEObject Type="Embed" ProgID="Equation.DSMT4" ShapeID="_x0000_i1074" DrawAspect="Content" ObjectID="_1736076749" r:id="rId108"/>
              </w:object>
            </w:r>
          </w:p>
        </w:tc>
        <w:tc>
          <w:tcPr>
            <w:tcW w:w="1007" w:type="dxa"/>
            <w:vAlign w:val="center"/>
          </w:tcPr>
          <w:p w14:paraId="74E2D3C4" w14:textId="77777777" w:rsidR="00D33C9C" w:rsidRPr="00695D6F" w:rsidRDefault="00D33C9C" w:rsidP="00400DCF">
            <w:pPr>
              <w:jc w:val="center"/>
            </w:pPr>
          </w:p>
        </w:tc>
        <w:tc>
          <w:tcPr>
            <w:tcW w:w="993" w:type="dxa"/>
            <w:vAlign w:val="center"/>
          </w:tcPr>
          <w:p w14:paraId="3CE3067B" w14:textId="77777777" w:rsidR="00D33C9C" w:rsidRPr="00B218E4" w:rsidRDefault="00D33C9C" w:rsidP="00400DCF">
            <w:pPr>
              <w:jc w:val="center"/>
              <w:rPr>
                <w:highlight w:val="cyan"/>
              </w:rPr>
            </w:pPr>
          </w:p>
        </w:tc>
      </w:tr>
      <w:tr w:rsidR="00D33C9C" w14:paraId="372EF301" w14:textId="77777777" w:rsidTr="00895633">
        <w:trPr>
          <w:trHeight w:hRule="exact" w:val="936"/>
          <w:jc w:val="center"/>
        </w:trPr>
        <w:tc>
          <w:tcPr>
            <w:tcW w:w="1271" w:type="dxa"/>
            <w:vMerge/>
          </w:tcPr>
          <w:p w14:paraId="7DADC66B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EA1EBFD" w14:textId="77777777" w:rsidR="00D33C9C" w:rsidRPr="00271A49" w:rsidRDefault="00D33C9C" w:rsidP="00400DCF">
            <w:r w:rsidRPr="00895633">
              <w:rPr>
                <w:position w:val="-36"/>
              </w:rPr>
              <w:object w:dxaOrig="2120" w:dyaOrig="840" w14:anchorId="4C6E2D8E">
                <v:shape id="_x0000_i1075" type="#_x0000_t75" style="width:106.5pt;height:42pt" o:ole="">
                  <v:imagedata r:id="rId109" o:title=""/>
                </v:shape>
                <o:OLEObject Type="Embed" ProgID="Equation.DSMT4" ShapeID="_x0000_i1075" DrawAspect="Content" ObjectID="_1736076750" r:id="rId110"/>
              </w:object>
            </w:r>
            <w:r>
              <w:t>=</w:t>
            </w:r>
            <w:r w:rsidRPr="00271A49">
              <w:rPr>
                <w:position w:val="-10"/>
              </w:rPr>
              <w:object w:dxaOrig="1760" w:dyaOrig="320" w14:anchorId="39D67422">
                <v:shape id="_x0000_i1076" type="#_x0000_t75" style="width:88.5pt;height:15.5pt" o:ole="">
                  <v:imagedata r:id="rId111" o:title=""/>
                </v:shape>
                <o:OLEObject Type="Embed" ProgID="Equation.DSMT4" ShapeID="_x0000_i1076" DrawAspect="Content" ObjectID="_1736076751" r:id="rId112"/>
              </w:object>
            </w:r>
          </w:p>
        </w:tc>
        <w:tc>
          <w:tcPr>
            <w:tcW w:w="1007" w:type="dxa"/>
            <w:vAlign w:val="center"/>
          </w:tcPr>
          <w:p w14:paraId="74E6F8C9" w14:textId="77777777" w:rsidR="00D33C9C" w:rsidRPr="00695D6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5BE339D8" w14:textId="77777777" w:rsidR="00D33C9C" w:rsidRPr="00E83C32" w:rsidRDefault="00E83C32" w:rsidP="00400DCF">
            <w:pPr>
              <w:jc w:val="center"/>
            </w:pPr>
            <w:r w:rsidRPr="00E83C32">
              <w:t>2.1</w:t>
            </w:r>
          </w:p>
        </w:tc>
      </w:tr>
      <w:tr w:rsidR="00D33C9C" w14:paraId="43218808" w14:textId="77777777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14:paraId="1F2D378B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4B8A298" w14:textId="77777777" w:rsidR="00D33C9C" w:rsidRPr="00271A49" w:rsidRDefault="00D33C9C" w:rsidP="00400DCF">
            <w:r>
              <w:t xml:space="preserve">                                     = 0.6786…              = 0.68</w:t>
            </w:r>
            <w:r w:rsidR="00ED6BE7">
              <w:t>*</w:t>
            </w:r>
            <w:r>
              <w:t>(2sf)</w:t>
            </w:r>
          </w:p>
        </w:tc>
        <w:tc>
          <w:tcPr>
            <w:tcW w:w="1007" w:type="dxa"/>
            <w:vAlign w:val="center"/>
          </w:tcPr>
          <w:p w14:paraId="5A42658D" w14:textId="77777777" w:rsidR="00D33C9C" w:rsidRPr="00695D6F" w:rsidRDefault="00D33C9C" w:rsidP="00400DCF">
            <w:pPr>
              <w:jc w:val="center"/>
            </w:pPr>
            <w:r>
              <w:t>A1*</w:t>
            </w:r>
            <w:proofErr w:type="spellStart"/>
            <w:r>
              <w:t>cso</w:t>
            </w:r>
            <w:proofErr w:type="spellEnd"/>
          </w:p>
        </w:tc>
        <w:tc>
          <w:tcPr>
            <w:tcW w:w="993" w:type="dxa"/>
            <w:vAlign w:val="center"/>
          </w:tcPr>
          <w:p w14:paraId="403EC53D" w14:textId="77777777" w:rsidR="00D33C9C" w:rsidRPr="00E83C32" w:rsidRDefault="00E83C32" w:rsidP="00400DCF">
            <w:pPr>
              <w:jc w:val="center"/>
            </w:pPr>
            <w:r w:rsidRPr="00E83C32">
              <w:t>1.1b</w:t>
            </w:r>
          </w:p>
        </w:tc>
      </w:tr>
      <w:tr w:rsidR="00D33C9C" w14:paraId="0D4DE994" w14:textId="77777777" w:rsidTr="00400DCF">
        <w:trPr>
          <w:trHeight w:hRule="exact" w:val="346"/>
          <w:jc w:val="center"/>
        </w:trPr>
        <w:tc>
          <w:tcPr>
            <w:tcW w:w="1271" w:type="dxa"/>
            <w:vMerge/>
          </w:tcPr>
          <w:p w14:paraId="786C70B2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32C5C0A" w14:textId="77777777" w:rsidR="00D33C9C" w:rsidRDefault="00D33C9C" w:rsidP="00400DCF"/>
        </w:tc>
        <w:tc>
          <w:tcPr>
            <w:tcW w:w="1007" w:type="dxa"/>
            <w:vAlign w:val="center"/>
          </w:tcPr>
          <w:p w14:paraId="07D3E3BF" w14:textId="77777777" w:rsidR="00D33C9C" w:rsidRPr="003E40FA" w:rsidRDefault="00D33C9C" w:rsidP="00400DCF">
            <w:pPr>
              <w:jc w:val="center"/>
              <w:rPr>
                <w:b/>
              </w:rPr>
            </w:pPr>
            <w:r w:rsidRPr="003E40FA">
              <w:rPr>
                <w:b/>
              </w:rPr>
              <w:t>(5)</w:t>
            </w:r>
          </w:p>
        </w:tc>
        <w:tc>
          <w:tcPr>
            <w:tcW w:w="993" w:type="dxa"/>
            <w:vAlign w:val="center"/>
          </w:tcPr>
          <w:p w14:paraId="66D4D074" w14:textId="77777777" w:rsidR="00D33C9C" w:rsidRPr="00B218E4" w:rsidRDefault="00D33C9C" w:rsidP="00400DCF">
            <w:pPr>
              <w:jc w:val="center"/>
              <w:rPr>
                <w:highlight w:val="cyan"/>
              </w:rPr>
            </w:pPr>
          </w:p>
        </w:tc>
      </w:tr>
      <w:tr w:rsidR="004C0F99" w14:paraId="7428BE0C" w14:textId="77777777" w:rsidTr="00BD049E">
        <w:trPr>
          <w:trHeight w:hRule="exact" w:val="864"/>
          <w:jc w:val="center"/>
        </w:trPr>
        <w:tc>
          <w:tcPr>
            <w:tcW w:w="1271" w:type="dxa"/>
          </w:tcPr>
          <w:p w14:paraId="01069AC7" w14:textId="77777777" w:rsidR="004C0F99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14:paraId="756C66C2" w14:textId="77777777" w:rsidR="004C0F99" w:rsidRPr="00271A49" w:rsidRDefault="00A608D1" w:rsidP="00BD049E">
            <w:r>
              <w:t xml:space="preserve">Power of Alex’s test is smaller than power of </w:t>
            </w:r>
            <w:proofErr w:type="spellStart"/>
            <w:r>
              <w:t>Gizel’s</w:t>
            </w:r>
            <w:proofErr w:type="spellEnd"/>
            <w:r>
              <w:t xml:space="preserve"> test</w:t>
            </w:r>
            <w:r w:rsidR="00BD049E">
              <w:t xml:space="preserve"> </w:t>
            </w:r>
            <w:r>
              <w:t>since the null hypothesis is less likely to be rejected</w:t>
            </w:r>
            <w:r w:rsidR="00BD049E">
              <w:t>/Type II error has increased.</w:t>
            </w:r>
          </w:p>
        </w:tc>
        <w:tc>
          <w:tcPr>
            <w:tcW w:w="1007" w:type="dxa"/>
            <w:vAlign w:val="center"/>
          </w:tcPr>
          <w:p w14:paraId="5AAF0F98" w14:textId="77777777" w:rsidR="004C0F99" w:rsidRDefault="004C0F99" w:rsidP="00BD049E">
            <w:pPr>
              <w:jc w:val="center"/>
            </w:pPr>
            <w:r>
              <w:t>B1</w:t>
            </w:r>
          </w:p>
          <w:p w14:paraId="08F62DFD" w14:textId="77777777" w:rsidR="00A608D1" w:rsidRPr="00695D6F" w:rsidRDefault="00A608D1" w:rsidP="00BD049E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14:paraId="674EE85F" w14:textId="77777777" w:rsidR="004C0F99" w:rsidRDefault="00E83C32" w:rsidP="00400DCF">
            <w:pPr>
              <w:jc w:val="center"/>
            </w:pPr>
            <w:r>
              <w:t>2.2a</w:t>
            </w:r>
          </w:p>
          <w:p w14:paraId="59357DD2" w14:textId="77777777" w:rsidR="00A608D1" w:rsidRPr="00C01FD4" w:rsidRDefault="00A608D1" w:rsidP="00400DCF">
            <w:pPr>
              <w:jc w:val="center"/>
            </w:pPr>
            <w:r>
              <w:t>2.4</w:t>
            </w:r>
          </w:p>
        </w:tc>
      </w:tr>
      <w:tr w:rsidR="00BB4C76" w14:paraId="6CCBF01B" w14:textId="77777777" w:rsidTr="00BB4C76">
        <w:trPr>
          <w:trHeight w:hRule="exact" w:val="360"/>
          <w:jc w:val="center"/>
        </w:trPr>
        <w:tc>
          <w:tcPr>
            <w:tcW w:w="1271" w:type="dxa"/>
          </w:tcPr>
          <w:p w14:paraId="5A0FCD9D" w14:textId="77777777" w:rsidR="00BB4C76" w:rsidRDefault="00BB4C76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B4FF899" w14:textId="77777777" w:rsidR="00BB4C76" w:rsidRDefault="00BB4C76" w:rsidP="00BD049E"/>
        </w:tc>
        <w:tc>
          <w:tcPr>
            <w:tcW w:w="1007" w:type="dxa"/>
            <w:vAlign w:val="center"/>
          </w:tcPr>
          <w:p w14:paraId="3600C306" w14:textId="77777777" w:rsidR="00BB4C76" w:rsidRPr="00BB4C76" w:rsidRDefault="00BB4C76" w:rsidP="00BD049E">
            <w:pPr>
              <w:jc w:val="center"/>
              <w:rPr>
                <w:b/>
              </w:rPr>
            </w:pPr>
            <w:r w:rsidRPr="00BB4C76"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14:paraId="564694EB" w14:textId="77777777" w:rsidR="00BB4C76" w:rsidRDefault="00BB4C76" w:rsidP="00400DCF">
            <w:pPr>
              <w:jc w:val="center"/>
            </w:pPr>
          </w:p>
        </w:tc>
      </w:tr>
      <w:tr w:rsidR="00D33C9C" w14:paraId="720C239C" w14:textId="77777777" w:rsidTr="00400DCF">
        <w:trPr>
          <w:trHeight w:val="346"/>
          <w:jc w:val="center"/>
        </w:trPr>
        <w:tc>
          <w:tcPr>
            <w:tcW w:w="1271" w:type="dxa"/>
            <w:vMerge w:val="restart"/>
          </w:tcPr>
          <w:p w14:paraId="66C73BDC" w14:textId="77777777" w:rsidR="00D33C9C" w:rsidRPr="00F948B4" w:rsidRDefault="00D33C9C" w:rsidP="00400DCF">
            <w:pPr>
              <w:jc w:val="center"/>
              <w:rPr>
                <w:b/>
              </w:rPr>
            </w:pPr>
            <w:r w:rsidRPr="00F948B4">
              <w:rPr>
                <w:b/>
              </w:rPr>
              <w:t>(d)</w:t>
            </w:r>
          </w:p>
        </w:tc>
        <w:tc>
          <w:tcPr>
            <w:tcW w:w="6094" w:type="dxa"/>
            <w:vAlign w:val="center"/>
          </w:tcPr>
          <w:p w14:paraId="04505119" w14:textId="77777777" w:rsidR="00D33C9C" w:rsidRDefault="00D33C9C" w:rsidP="00400DCF">
            <w:r w:rsidRPr="00633FCD">
              <w:rPr>
                <w:position w:val="-34"/>
              </w:rPr>
              <w:object w:dxaOrig="1660" w:dyaOrig="720" w14:anchorId="73320421">
                <v:shape id="_x0000_i1077" type="#_x0000_t75" style="width:83pt;height:36pt" o:ole="">
                  <v:imagedata r:id="rId113" o:title=""/>
                </v:shape>
                <o:OLEObject Type="Embed" ProgID="Equation.DSMT4" ShapeID="_x0000_i1077" DrawAspect="Content" ObjectID="_1736076752" r:id="rId114"/>
              </w:object>
            </w:r>
          </w:p>
        </w:tc>
        <w:tc>
          <w:tcPr>
            <w:tcW w:w="1007" w:type="dxa"/>
            <w:vAlign w:val="center"/>
          </w:tcPr>
          <w:p w14:paraId="1843EE52" w14:textId="77777777" w:rsidR="00D33C9C" w:rsidRPr="00595C1F" w:rsidRDefault="00D33C9C" w:rsidP="00400DCF">
            <w:pPr>
              <w:jc w:val="center"/>
            </w:pPr>
            <w:r w:rsidRPr="00595C1F">
              <w:t>M1</w:t>
            </w:r>
          </w:p>
        </w:tc>
        <w:tc>
          <w:tcPr>
            <w:tcW w:w="993" w:type="dxa"/>
            <w:vAlign w:val="center"/>
          </w:tcPr>
          <w:p w14:paraId="011A8926" w14:textId="77777777" w:rsidR="00E83C32" w:rsidRPr="00C01FD4" w:rsidRDefault="00E83C32" w:rsidP="00400DCF">
            <w:pPr>
              <w:jc w:val="center"/>
            </w:pPr>
            <w:r>
              <w:t>3.4</w:t>
            </w:r>
          </w:p>
        </w:tc>
      </w:tr>
      <w:tr w:rsidR="00D33C9C" w14:paraId="3A490629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56BF0957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79D622BF" w14:textId="77777777" w:rsidR="00D33C9C" w:rsidRPr="00271A49" w:rsidRDefault="00D33C9C" w:rsidP="00400DCF">
            <w:r w:rsidRPr="00B11798">
              <w:rPr>
                <w:position w:val="-16"/>
              </w:rPr>
              <w:object w:dxaOrig="2060" w:dyaOrig="400" w14:anchorId="60D566A3">
                <v:shape id="_x0000_i1078" type="#_x0000_t75" style="width:103.5pt;height:20.5pt" o:ole="">
                  <v:imagedata r:id="rId115" o:title=""/>
                </v:shape>
                <o:OLEObject Type="Embed" ProgID="Equation.DSMT4" ShapeID="_x0000_i1078" DrawAspect="Content" ObjectID="_1736076753" r:id="rId116"/>
              </w:object>
            </w:r>
          </w:p>
        </w:tc>
        <w:tc>
          <w:tcPr>
            <w:tcW w:w="1007" w:type="dxa"/>
            <w:vAlign w:val="center"/>
          </w:tcPr>
          <w:p w14:paraId="26FFF8EB" w14:textId="77777777" w:rsidR="00D33C9C" w:rsidRPr="00595C1F" w:rsidRDefault="00D33C9C" w:rsidP="00400DCF">
            <w:pPr>
              <w:jc w:val="center"/>
            </w:pPr>
            <w:r w:rsidRPr="00595C1F">
              <w:t>A1</w:t>
            </w:r>
          </w:p>
        </w:tc>
        <w:tc>
          <w:tcPr>
            <w:tcW w:w="993" w:type="dxa"/>
            <w:vAlign w:val="center"/>
          </w:tcPr>
          <w:p w14:paraId="44FD08D7" w14:textId="77777777"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14:paraId="5811ABF1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1E7E1582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660BE20F" w14:textId="77777777" w:rsidR="00D33C9C" w:rsidRPr="00271A49" w:rsidRDefault="00D33C9C" w:rsidP="00400DCF">
            <w:r w:rsidRPr="00271A49">
              <w:rPr>
                <w:position w:val="-10"/>
              </w:rPr>
              <w:object w:dxaOrig="2360" w:dyaOrig="360" w14:anchorId="75CF76C5">
                <v:shape id="_x0000_i1079" type="#_x0000_t75" style="width:118.5pt;height:18pt" o:ole="">
                  <v:imagedata r:id="rId117" o:title=""/>
                </v:shape>
                <o:OLEObject Type="Embed" ProgID="Equation.DSMT4" ShapeID="_x0000_i1079" DrawAspect="Content" ObjectID="_1736076754" r:id="rId118"/>
              </w:object>
            </w:r>
          </w:p>
        </w:tc>
        <w:tc>
          <w:tcPr>
            <w:tcW w:w="1007" w:type="dxa"/>
            <w:vAlign w:val="center"/>
          </w:tcPr>
          <w:p w14:paraId="70EC3E60" w14:textId="77777777" w:rsidR="00D33C9C" w:rsidRPr="00595C1F" w:rsidRDefault="00D33C9C" w:rsidP="00400DCF">
            <w:pPr>
              <w:jc w:val="center"/>
            </w:pPr>
          </w:p>
        </w:tc>
        <w:tc>
          <w:tcPr>
            <w:tcW w:w="993" w:type="dxa"/>
            <w:vAlign w:val="center"/>
          </w:tcPr>
          <w:p w14:paraId="3221DC6A" w14:textId="77777777" w:rsidR="00D33C9C" w:rsidRPr="00C01FD4" w:rsidRDefault="00D33C9C" w:rsidP="00400DCF">
            <w:pPr>
              <w:jc w:val="center"/>
            </w:pPr>
          </w:p>
        </w:tc>
      </w:tr>
      <w:tr w:rsidR="00D33C9C" w14:paraId="7600B6E8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38FE29CC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9964A82" w14:textId="77777777" w:rsidR="00D33C9C" w:rsidRPr="00271A49" w:rsidRDefault="006F34E4" w:rsidP="00400DCF">
            <w:r w:rsidRPr="00B11798">
              <w:rPr>
                <w:position w:val="-34"/>
              </w:rPr>
              <w:object w:dxaOrig="3500" w:dyaOrig="760" w14:anchorId="330C5190">
                <v:shape id="_x0000_i1080" type="#_x0000_t75" style="width:176pt;height:38.5pt" o:ole="">
                  <v:imagedata r:id="rId119" o:title=""/>
                </v:shape>
                <o:OLEObject Type="Embed" ProgID="Equation.DSMT4" ShapeID="_x0000_i1080" DrawAspect="Content" ObjectID="_1736076755" r:id="rId120"/>
              </w:object>
            </w:r>
          </w:p>
        </w:tc>
        <w:tc>
          <w:tcPr>
            <w:tcW w:w="1007" w:type="dxa"/>
            <w:vAlign w:val="center"/>
          </w:tcPr>
          <w:p w14:paraId="65B51712" w14:textId="77777777" w:rsidR="00D33C9C" w:rsidRPr="00595C1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6F42F011" w14:textId="77777777" w:rsidR="00D33C9C" w:rsidRPr="00C01FD4" w:rsidRDefault="00E83C32" w:rsidP="00400DCF">
            <w:pPr>
              <w:jc w:val="center"/>
            </w:pPr>
            <w:r>
              <w:t>2.1</w:t>
            </w:r>
          </w:p>
        </w:tc>
      </w:tr>
      <w:tr w:rsidR="00D33C9C" w14:paraId="3CB481A7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1475D081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6CC9FD6" w14:textId="77777777" w:rsidR="00D33C9C" w:rsidRPr="00271A49" w:rsidRDefault="006F34E4" w:rsidP="00595C1F">
            <w:r w:rsidRPr="00595C1F">
              <w:rPr>
                <w:position w:val="-28"/>
              </w:rPr>
              <w:object w:dxaOrig="1460" w:dyaOrig="660" w14:anchorId="7AA1CDA9">
                <v:shape id="_x0000_i1081" type="#_x0000_t75" style="width:73pt;height:33pt" o:ole="">
                  <v:imagedata r:id="rId121" o:title=""/>
                </v:shape>
                <o:OLEObject Type="Embed" ProgID="Equation.DSMT4" ShapeID="_x0000_i1081" DrawAspect="Content" ObjectID="_1736076756" r:id="rId122"/>
              </w:object>
            </w:r>
            <w:r w:rsidR="00D33C9C">
              <w:t xml:space="preserve">        →      </w:t>
            </w:r>
            <w:r w:rsidR="00D33C9C" w:rsidRPr="00595C1F">
              <w:rPr>
                <w:position w:val="-8"/>
              </w:rPr>
              <w:object w:dxaOrig="1219" w:dyaOrig="360" w14:anchorId="2C5BD01F">
                <v:shape id="_x0000_i1082" type="#_x0000_t75" style="width:61pt;height:18pt" o:ole="">
                  <v:imagedata r:id="rId123" o:title=""/>
                </v:shape>
                <o:OLEObject Type="Embed" ProgID="Equation.DSMT4" ShapeID="_x0000_i1082" DrawAspect="Content" ObjectID="_1736076757" r:id="rId124"/>
              </w:object>
            </w:r>
          </w:p>
        </w:tc>
        <w:tc>
          <w:tcPr>
            <w:tcW w:w="1007" w:type="dxa"/>
            <w:vAlign w:val="center"/>
          </w:tcPr>
          <w:p w14:paraId="731C8658" w14:textId="77777777" w:rsidR="00D33C9C" w:rsidRPr="00595C1F" w:rsidRDefault="00D33C9C" w:rsidP="00400DC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285AC140" w14:textId="77777777"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14:paraId="0F756BB9" w14:textId="77777777" w:rsidTr="00400DCF">
        <w:trPr>
          <w:trHeight w:val="346"/>
          <w:jc w:val="center"/>
        </w:trPr>
        <w:tc>
          <w:tcPr>
            <w:tcW w:w="1271" w:type="dxa"/>
            <w:vMerge/>
          </w:tcPr>
          <w:p w14:paraId="73DEAF7E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40FF6E15" w14:textId="77777777" w:rsidR="00D33C9C" w:rsidRPr="00595C1F" w:rsidRDefault="00D33C9C" w:rsidP="00400DCF">
            <w:r>
              <w:rPr>
                <w:i/>
              </w:rPr>
              <w:t xml:space="preserve">n </w:t>
            </w:r>
            <w:r>
              <w:t xml:space="preserve">&gt; 19.26…                              </w:t>
            </w:r>
            <w:r>
              <w:rPr>
                <w:i/>
              </w:rPr>
              <w:t>n</w:t>
            </w:r>
            <w:r>
              <w:t xml:space="preserve"> = </w:t>
            </w:r>
            <w:r w:rsidRPr="00595C1F">
              <w:rPr>
                <w:b/>
                <w:u w:val="single"/>
              </w:rPr>
              <w:t>20</w:t>
            </w:r>
            <w:r>
              <w:t xml:space="preserve">      </w:t>
            </w:r>
          </w:p>
        </w:tc>
        <w:tc>
          <w:tcPr>
            <w:tcW w:w="1007" w:type="dxa"/>
            <w:vAlign w:val="center"/>
          </w:tcPr>
          <w:p w14:paraId="222EF878" w14:textId="77777777" w:rsidR="00D33C9C" w:rsidRPr="00595C1F" w:rsidRDefault="00D33C9C" w:rsidP="00400DCF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7EFEC917" w14:textId="77777777" w:rsidR="00D33C9C" w:rsidRPr="00C01FD4" w:rsidRDefault="00E83C32" w:rsidP="00400DCF">
            <w:pPr>
              <w:jc w:val="center"/>
            </w:pPr>
            <w:r>
              <w:t>1.1b</w:t>
            </w:r>
          </w:p>
        </w:tc>
      </w:tr>
      <w:tr w:rsidR="00D33C9C" w14:paraId="5A9E348B" w14:textId="77777777" w:rsidTr="00400DCF">
        <w:trPr>
          <w:trHeight w:hRule="exact" w:val="340"/>
          <w:jc w:val="center"/>
        </w:trPr>
        <w:tc>
          <w:tcPr>
            <w:tcW w:w="1271" w:type="dxa"/>
            <w:vMerge/>
          </w:tcPr>
          <w:p w14:paraId="26B24F22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2192844D" w14:textId="77777777" w:rsidR="00D33C9C" w:rsidRDefault="00D33C9C" w:rsidP="00400DCF"/>
        </w:tc>
        <w:tc>
          <w:tcPr>
            <w:tcW w:w="1007" w:type="dxa"/>
            <w:vAlign w:val="center"/>
          </w:tcPr>
          <w:p w14:paraId="0CEA3340" w14:textId="77777777" w:rsidR="00D33C9C" w:rsidRPr="005C2163" w:rsidRDefault="00D33C9C" w:rsidP="00400DCF">
            <w:pPr>
              <w:jc w:val="center"/>
            </w:pPr>
            <w:r>
              <w:rPr>
                <w:b/>
              </w:rPr>
              <w:t>(5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14:paraId="0FBCD759" w14:textId="77777777" w:rsidR="00D33C9C" w:rsidRPr="00C01FD4" w:rsidRDefault="00D33C9C" w:rsidP="00400DCF">
            <w:pPr>
              <w:jc w:val="center"/>
            </w:pPr>
          </w:p>
        </w:tc>
      </w:tr>
      <w:tr w:rsidR="00D33C9C" w14:paraId="3A5A5373" w14:textId="77777777" w:rsidTr="00595C1F">
        <w:trPr>
          <w:trHeight w:hRule="exact" w:val="1037"/>
          <w:jc w:val="center"/>
        </w:trPr>
        <w:tc>
          <w:tcPr>
            <w:tcW w:w="1271" w:type="dxa"/>
            <w:vMerge w:val="restart"/>
          </w:tcPr>
          <w:p w14:paraId="02528FB7" w14:textId="77777777" w:rsidR="00D33C9C" w:rsidRDefault="00D33C9C" w:rsidP="00400DCF">
            <w:pPr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6094" w:type="dxa"/>
            <w:vAlign w:val="center"/>
          </w:tcPr>
          <w:p w14:paraId="34602371" w14:textId="77777777" w:rsidR="00D33C9C" w:rsidRDefault="00D33C9C" w:rsidP="00595C1F">
            <w:r>
              <w:t>(As they both have the same size</w:t>
            </w:r>
            <w:r w:rsidR="00BB4C76">
              <w:t>/Type I error</w:t>
            </w:r>
            <w:r>
              <w:t xml:space="preserve"> and) Joseph’s test has a higher power, </w:t>
            </w:r>
          </w:p>
          <w:p w14:paraId="673C7639" w14:textId="77777777" w:rsidR="00D33C9C" w:rsidRDefault="00D33C9C" w:rsidP="00595C1F">
            <w:proofErr w:type="gramStart"/>
            <w:r>
              <w:t>so</w:t>
            </w:r>
            <w:proofErr w:type="gramEnd"/>
            <w:r>
              <w:t xml:space="preserve"> Joseph’s test is recommended.</w:t>
            </w:r>
          </w:p>
        </w:tc>
        <w:tc>
          <w:tcPr>
            <w:tcW w:w="1007" w:type="dxa"/>
            <w:vAlign w:val="center"/>
          </w:tcPr>
          <w:p w14:paraId="15906730" w14:textId="77777777" w:rsidR="00D33C9C" w:rsidRPr="0023620A" w:rsidRDefault="00BB4C76" w:rsidP="00400DCF">
            <w:pPr>
              <w:jc w:val="center"/>
            </w:pPr>
            <w:r>
              <w:t>M</w:t>
            </w:r>
            <w:r w:rsidR="00D33C9C" w:rsidRPr="0023620A">
              <w:t>1</w:t>
            </w:r>
          </w:p>
          <w:p w14:paraId="5FD3674A" w14:textId="77777777" w:rsidR="00D33C9C" w:rsidRPr="0023620A" w:rsidRDefault="00D33C9C" w:rsidP="00400DCF">
            <w:pPr>
              <w:jc w:val="center"/>
            </w:pPr>
          </w:p>
          <w:p w14:paraId="4C2E6D54" w14:textId="77777777" w:rsidR="00D33C9C" w:rsidRDefault="00BB4C76" w:rsidP="00400DCF">
            <w:pPr>
              <w:jc w:val="center"/>
              <w:rPr>
                <w:b/>
              </w:rPr>
            </w:pPr>
            <w:r>
              <w:t>A</w:t>
            </w:r>
            <w:r w:rsidR="00D33C9C" w:rsidRPr="0023620A">
              <w:t>1</w:t>
            </w:r>
          </w:p>
        </w:tc>
        <w:tc>
          <w:tcPr>
            <w:tcW w:w="993" w:type="dxa"/>
            <w:vAlign w:val="center"/>
          </w:tcPr>
          <w:p w14:paraId="2C251B7D" w14:textId="77777777" w:rsidR="00E83C32" w:rsidRPr="0023620A" w:rsidRDefault="00E83C32" w:rsidP="00E83C32">
            <w:pPr>
              <w:jc w:val="center"/>
            </w:pPr>
            <w:r>
              <w:t>2.4</w:t>
            </w:r>
          </w:p>
          <w:p w14:paraId="269C5A6F" w14:textId="77777777" w:rsidR="00E83C32" w:rsidRPr="0023620A" w:rsidRDefault="00E83C32" w:rsidP="00E83C32">
            <w:pPr>
              <w:jc w:val="center"/>
            </w:pPr>
          </w:p>
          <w:p w14:paraId="57462DDD" w14:textId="77777777" w:rsidR="00E83C32" w:rsidRPr="00C01FD4" w:rsidRDefault="00E83C32" w:rsidP="00E83C32">
            <w:pPr>
              <w:jc w:val="center"/>
            </w:pPr>
            <w:r>
              <w:t>2.2b</w:t>
            </w:r>
          </w:p>
        </w:tc>
      </w:tr>
      <w:tr w:rsidR="00D33C9C" w14:paraId="3EAEA9BB" w14:textId="77777777" w:rsidTr="0023620A">
        <w:trPr>
          <w:trHeight w:hRule="exact" w:val="346"/>
          <w:jc w:val="center"/>
        </w:trPr>
        <w:tc>
          <w:tcPr>
            <w:tcW w:w="1271" w:type="dxa"/>
            <w:vMerge/>
          </w:tcPr>
          <w:p w14:paraId="3640264A" w14:textId="77777777" w:rsidR="00D33C9C" w:rsidRDefault="00D33C9C" w:rsidP="00400DC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609B19C" w14:textId="77777777" w:rsidR="00D33C9C" w:rsidRDefault="00D33C9C" w:rsidP="00595C1F"/>
        </w:tc>
        <w:tc>
          <w:tcPr>
            <w:tcW w:w="1007" w:type="dxa"/>
            <w:vAlign w:val="center"/>
          </w:tcPr>
          <w:p w14:paraId="4CEF8783" w14:textId="77777777" w:rsidR="00D33C9C" w:rsidRPr="0023620A" w:rsidRDefault="00D33C9C" w:rsidP="00400DCF">
            <w:pPr>
              <w:jc w:val="center"/>
              <w:rPr>
                <w:b/>
              </w:rPr>
            </w:pPr>
            <w:r w:rsidRPr="0023620A"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14:paraId="1C2E7E44" w14:textId="77777777" w:rsidR="00D33C9C" w:rsidRPr="00C01FD4" w:rsidRDefault="00D33C9C" w:rsidP="00400DCF">
            <w:pPr>
              <w:jc w:val="center"/>
            </w:pPr>
          </w:p>
        </w:tc>
      </w:tr>
      <w:tr w:rsidR="004C0F99" w14:paraId="4947A5A6" w14:textId="77777777" w:rsidTr="00400DC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4DB23929" w14:textId="77777777" w:rsidR="004C0F99" w:rsidRPr="00E07476" w:rsidRDefault="0023620A" w:rsidP="00400DCF">
            <w:pPr>
              <w:jc w:val="right"/>
              <w:rPr>
                <w:b/>
              </w:rPr>
            </w:pPr>
            <w:r>
              <w:rPr>
                <w:b/>
              </w:rPr>
              <w:t>(15</w:t>
            </w:r>
            <w:r w:rsidR="004C0F99" w:rsidRPr="00E07476">
              <w:rPr>
                <w:b/>
              </w:rPr>
              <w:t xml:space="preserve"> marks)</w:t>
            </w:r>
          </w:p>
        </w:tc>
      </w:tr>
      <w:tr w:rsidR="004C0F99" w14:paraId="1860B40B" w14:textId="77777777" w:rsidTr="00400DC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5CAA9D48" w14:textId="77777777" w:rsidR="004C0F99" w:rsidRPr="00E07476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4C0F99" w14:paraId="176A47A5" w14:textId="7777777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14:paraId="50E7B827" w14:textId="77777777" w:rsidR="004C0F99" w:rsidRPr="00822C8A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14:paraId="649085CF" w14:textId="77777777" w:rsidR="004C0F99" w:rsidRPr="00ED6BE7" w:rsidRDefault="00ED6BE7" w:rsidP="00400DCF">
            <w:r>
              <w:t>B1  0.05oe</w:t>
            </w:r>
          </w:p>
        </w:tc>
      </w:tr>
      <w:tr w:rsidR="004C0F99" w14:paraId="05C2FB02" w14:textId="7777777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14:paraId="634B3891" w14:textId="77777777" w:rsidR="004C0F99" w:rsidRPr="00822C8A" w:rsidRDefault="004C0F99" w:rsidP="00400DC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14:paraId="57C5F248" w14:textId="77777777" w:rsidR="004C0F99" w:rsidRDefault="00ED6BE7" w:rsidP="00400DCF">
            <w:r>
              <w:t>1</w:t>
            </w:r>
            <w:r w:rsidRPr="00ED6BE7">
              <w:rPr>
                <w:vertAlign w:val="superscript"/>
              </w:rPr>
              <w:t>st</w:t>
            </w:r>
            <w:r>
              <w:t xml:space="preserve"> M1   Selecting correct normal model</w:t>
            </w:r>
          </w:p>
          <w:p w14:paraId="5FECABAA" w14:textId="77777777" w:rsidR="00ED6BE7" w:rsidRDefault="00ED6BE7" w:rsidP="00400DCF">
            <w:r>
              <w:t>2</w:t>
            </w:r>
            <w:r w:rsidRPr="00ED6BE7">
              <w:rPr>
                <w:vertAlign w:val="superscript"/>
              </w:rPr>
              <w:t>nd</w:t>
            </w:r>
            <w:r>
              <w:t xml:space="preserve"> M1  Using model to standardise and set up inequality</w:t>
            </w:r>
          </w:p>
          <w:p w14:paraId="15828E19" w14:textId="77777777" w:rsidR="00ED6BE7" w:rsidRDefault="00ED6BE7" w:rsidP="00400DCF">
            <w:r>
              <w:t>1</w:t>
            </w:r>
            <w:r w:rsidRPr="00ED6BE7">
              <w:rPr>
                <w:vertAlign w:val="superscript"/>
              </w:rPr>
              <w:t>st</w:t>
            </w:r>
            <w:r>
              <w:t xml:space="preserve"> A1   Correct critical region</w:t>
            </w:r>
          </w:p>
          <w:p w14:paraId="4C9219CA" w14:textId="77777777" w:rsidR="00ED6BE7" w:rsidRDefault="00ED6BE7" w:rsidP="00400DCF">
            <w:r>
              <w:t>3</w:t>
            </w:r>
            <w:r w:rsidRPr="00ED6BE7">
              <w:rPr>
                <w:vertAlign w:val="superscript"/>
              </w:rPr>
              <w:t>rd</w:t>
            </w:r>
            <w:r>
              <w:t xml:space="preserve"> M1   Correct probability statement to find power</w:t>
            </w:r>
          </w:p>
          <w:p w14:paraId="1BF449E1" w14:textId="77777777" w:rsidR="00ED6BE7" w:rsidRPr="00822C8A" w:rsidRDefault="00ED6BE7" w:rsidP="00ED6BE7">
            <w:r>
              <w:t>2</w:t>
            </w:r>
            <w:r w:rsidRPr="00ED6BE7">
              <w:rPr>
                <w:vertAlign w:val="superscript"/>
              </w:rPr>
              <w:t>nd</w:t>
            </w:r>
            <w:r>
              <w:t xml:space="preserve"> A1*</w:t>
            </w:r>
            <w:proofErr w:type="spellStart"/>
            <w:r>
              <w:t>cso</w:t>
            </w:r>
            <w:proofErr w:type="spellEnd"/>
            <w:r>
              <w:t xml:space="preserve">   </w:t>
            </w:r>
            <w:proofErr w:type="spellStart"/>
            <w:r>
              <w:t>awrt</w:t>
            </w:r>
            <w:proofErr w:type="spellEnd"/>
            <w:r>
              <w:t xml:space="preserve"> 0.68 with no errors seen.</w:t>
            </w:r>
          </w:p>
        </w:tc>
      </w:tr>
      <w:tr w:rsidR="004C0F99" w14:paraId="47F9B1BC" w14:textId="7777777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14:paraId="24242D08" w14:textId="77777777" w:rsidR="00ED6BE7" w:rsidRDefault="004C0F99" w:rsidP="00A608D1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14:paraId="1AE05351" w14:textId="77777777" w:rsidR="004C0F99" w:rsidRDefault="00ED6BE7" w:rsidP="00400DCF">
            <w:r>
              <w:t>B1   Correct deduction about the size of the two tests</w:t>
            </w:r>
          </w:p>
          <w:p w14:paraId="2AE901E0" w14:textId="77777777" w:rsidR="00ED6BE7" w:rsidRDefault="00ED6BE7" w:rsidP="00A608D1">
            <w:r>
              <w:t xml:space="preserve">B1   Correct </w:t>
            </w:r>
            <w:r w:rsidR="00A608D1">
              <w:t>explanation</w:t>
            </w:r>
          </w:p>
        </w:tc>
      </w:tr>
    </w:tbl>
    <w:p w14:paraId="51245E73" w14:textId="77777777" w:rsidR="00F948B4" w:rsidRDefault="00F948B4">
      <w:r>
        <w:br w:type="page"/>
      </w:r>
    </w:p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8094"/>
      </w:tblGrid>
      <w:tr w:rsidR="00ED6BE7" w14:paraId="2A51CBAB" w14:textId="7777777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14:paraId="7B4843DB" w14:textId="77777777" w:rsidR="00ED6BE7" w:rsidRDefault="00ED6BE7" w:rsidP="00400DCF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(d)</w:t>
            </w:r>
          </w:p>
        </w:tc>
        <w:tc>
          <w:tcPr>
            <w:tcW w:w="8094" w:type="dxa"/>
            <w:vAlign w:val="center"/>
          </w:tcPr>
          <w:p w14:paraId="1E601FD9" w14:textId="77777777" w:rsidR="00ED6BE7" w:rsidRDefault="009916DE" w:rsidP="00400DCF"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M1   Using normal model to find critical region</w:t>
            </w:r>
          </w:p>
          <w:p w14:paraId="68B281E6" w14:textId="77777777" w:rsidR="009916DE" w:rsidRDefault="009916DE" w:rsidP="00400DCF">
            <w:pPr>
              <w:rPr>
                <w:i/>
              </w:rPr>
            </w:pPr>
            <w:r>
              <w:t>1</w:t>
            </w:r>
            <w:r w:rsidRPr="009916DE">
              <w:rPr>
                <w:vertAlign w:val="superscript"/>
              </w:rPr>
              <w:t>st</w:t>
            </w:r>
            <w:r>
              <w:t xml:space="preserve"> A1   Correct critical region in terms of </w:t>
            </w:r>
            <w:r>
              <w:rPr>
                <w:i/>
              </w:rPr>
              <w:t>n</w:t>
            </w:r>
          </w:p>
          <w:p w14:paraId="232E4BFE" w14:textId="77777777" w:rsidR="009916DE" w:rsidRDefault="009916DE" w:rsidP="00400DCF">
            <w:pPr>
              <w:rPr>
                <w:i/>
              </w:rPr>
            </w:pPr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M1   Setting up comparison with |1.2816| to find </w:t>
            </w:r>
            <w:r>
              <w:rPr>
                <w:i/>
              </w:rPr>
              <w:t>n</w:t>
            </w:r>
          </w:p>
          <w:p w14:paraId="42261748" w14:textId="77777777" w:rsidR="009916DE" w:rsidRDefault="009916DE" w:rsidP="00400DCF">
            <w:r>
              <w:t>3</w:t>
            </w:r>
            <w:r w:rsidRPr="009916DE">
              <w:rPr>
                <w:vertAlign w:val="superscript"/>
              </w:rPr>
              <w:t>rd</w:t>
            </w:r>
            <w:r>
              <w:t xml:space="preserve"> M1   Solving equation to </w:t>
            </w:r>
            <w:r w:rsidRPr="00595C1F">
              <w:rPr>
                <w:position w:val="-8"/>
              </w:rPr>
              <w:object w:dxaOrig="780" w:dyaOrig="360" w14:anchorId="594BF553">
                <v:shape id="_x0000_i1083" type="#_x0000_t75" style="width:39pt;height:18pt" o:ole="">
                  <v:imagedata r:id="rId125" o:title=""/>
                </v:shape>
                <o:OLEObject Type="Embed" ProgID="Equation.DSMT4" ShapeID="_x0000_i1083" DrawAspect="Content" ObjectID="_1736076758" r:id="rId126"/>
              </w:object>
            </w:r>
          </w:p>
          <w:p w14:paraId="4A57EDFC" w14:textId="77777777" w:rsidR="009916DE" w:rsidRPr="009916DE" w:rsidRDefault="009916DE" w:rsidP="00400DCF">
            <w:r>
              <w:t>2</w:t>
            </w:r>
            <w:r w:rsidRPr="009916DE">
              <w:rPr>
                <w:vertAlign w:val="superscript"/>
              </w:rPr>
              <w:t>nd</w:t>
            </w:r>
            <w:r>
              <w:t xml:space="preserve"> A1   20cao</w:t>
            </w:r>
          </w:p>
        </w:tc>
      </w:tr>
      <w:tr w:rsidR="009916DE" w14:paraId="2DBAF751" w14:textId="77777777" w:rsidTr="00400DCF">
        <w:trPr>
          <w:trHeight w:val="485"/>
          <w:jc w:val="center"/>
        </w:trPr>
        <w:tc>
          <w:tcPr>
            <w:tcW w:w="1271" w:type="dxa"/>
            <w:vAlign w:val="center"/>
          </w:tcPr>
          <w:p w14:paraId="1EFF20E9" w14:textId="77777777" w:rsidR="009916DE" w:rsidRDefault="009916DE" w:rsidP="00400DCF">
            <w:pPr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8094" w:type="dxa"/>
            <w:vAlign w:val="center"/>
          </w:tcPr>
          <w:p w14:paraId="3C9E508E" w14:textId="77777777" w:rsidR="009916DE" w:rsidRDefault="00BB4C76" w:rsidP="00400DCF">
            <w:r>
              <w:t>M1</w:t>
            </w:r>
            <w:r w:rsidR="009916DE">
              <w:t xml:space="preserve">   Comparison of powers</w:t>
            </w:r>
          </w:p>
          <w:p w14:paraId="20851D1F" w14:textId="77777777" w:rsidR="009916DE" w:rsidRDefault="00BB4C76" w:rsidP="00400DCF">
            <w:r>
              <w:t>A1</w:t>
            </w:r>
            <w:r w:rsidR="009916DE">
              <w:t xml:space="preserve">   Correct conclusion based on power</w:t>
            </w:r>
          </w:p>
        </w:tc>
      </w:tr>
    </w:tbl>
    <w:p w14:paraId="78AEBC15" w14:textId="77777777" w:rsidR="004C0F99" w:rsidRDefault="004C0F99" w:rsidP="00254A73"/>
    <w:p w14:paraId="627273C7" w14:textId="77777777" w:rsidR="0023620A" w:rsidRDefault="0023620A" w:rsidP="00254A73"/>
    <w:p w14:paraId="5BD086C3" w14:textId="77777777" w:rsidR="009916DE" w:rsidRDefault="009916DE" w:rsidP="00254A73"/>
    <w:p w14:paraId="69CECF23" w14:textId="77777777" w:rsidR="009916DE" w:rsidRDefault="009916DE" w:rsidP="00254A73"/>
    <w:p w14:paraId="3DED6BEC" w14:textId="77777777" w:rsidR="009916DE" w:rsidRDefault="009916DE" w:rsidP="00254A73"/>
    <w:p w14:paraId="58522063" w14:textId="77777777" w:rsidR="009916DE" w:rsidRDefault="009916DE" w:rsidP="00254A73"/>
    <w:p w14:paraId="61B16621" w14:textId="77777777" w:rsidR="009916DE" w:rsidRDefault="009916DE" w:rsidP="00254A73"/>
    <w:p w14:paraId="6DA7FCF7" w14:textId="77777777" w:rsidR="009916DE" w:rsidRDefault="009916DE" w:rsidP="00254A73"/>
    <w:p w14:paraId="60A08F08" w14:textId="77777777" w:rsidR="009916DE" w:rsidRDefault="009916DE" w:rsidP="00254A73"/>
    <w:p w14:paraId="0A9C1720" w14:textId="77777777" w:rsidR="009916DE" w:rsidRDefault="009916DE" w:rsidP="00254A73"/>
    <w:p w14:paraId="212FEBB6" w14:textId="77777777" w:rsidR="009916DE" w:rsidRDefault="009916DE" w:rsidP="00254A73"/>
    <w:p w14:paraId="46726ABA" w14:textId="77777777" w:rsidR="009916DE" w:rsidRDefault="009916DE" w:rsidP="00254A73"/>
    <w:p w14:paraId="2E753198" w14:textId="77777777" w:rsidR="009916DE" w:rsidRDefault="009916DE" w:rsidP="00254A73"/>
    <w:p w14:paraId="60FC6DC2" w14:textId="77777777" w:rsidR="009916DE" w:rsidRDefault="009916DE" w:rsidP="00254A73"/>
    <w:p w14:paraId="4F0B87A3" w14:textId="77777777" w:rsidR="009916DE" w:rsidRDefault="009916DE" w:rsidP="00254A73"/>
    <w:p w14:paraId="085F6218" w14:textId="77777777" w:rsidR="009916DE" w:rsidRDefault="009916DE" w:rsidP="00254A73"/>
    <w:p w14:paraId="4E42D915" w14:textId="77777777" w:rsidR="009916DE" w:rsidRDefault="009916DE" w:rsidP="00254A73"/>
    <w:p w14:paraId="758ED477" w14:textId="77777777" w:rsidR="009916DE" w:rsidRDefault="009916DE" w:rsidP="00254A73"/>
    <w:p w14:paraId="0379D145" w14:textId="77777777" w:rsidR="009916DE" w:rsidRDefault="009916DE" w:rsidP="00254A73"/>
    <w:p w14:paraId="735DF73D" w14:textId="77777777" w:rsidR="009916DE" w:rsidRDefault="009916DE" w:rsidP="00254A73"/>
    <w:p w14:paraId="76E2E1AF" w14:textId="77777777" w:rsidR="009916DE" w:rsidRDefault="009916DE" w:rsidP="00254A73"/>
    <w:p w14:paraId="78F8E098" w14:textId="77777777" w:rsidR="009916DE" w:rsidRDefault="009916DE" w:rsidP="00254A73"/>
    <w:p w14:paraId="7ECD2851" w14:textId="77777777" w:rsidR="009916DE" w:rsidRDefault="009916DE" w:rsidP="00254A73"/>
    <w:p w14:paraId="1F90AA6E" w14:textId="77777777" w:rsidR="009916DE" w:rsidRDefault="009916DE" w:rsidP="00254A73"/>
    <w:p w14:paraId="0BE7134F" w14:textId="77777777" w:rsidR="009916DE" w:rsidRDefault="009916DE" w:rsidP="00254A73"/>
    <w:p w14:paraId="3ADC6CE8" w14:textId="77777777" w:rsidR="009916DE" w:rsidRDefault="009916DE" w:rsidP="00254A73"/>
    <w:p w14:paraId="354AC464" w14:textId="77777777" w:rsidR="009916DE" w:rsidRDefault="009916DE" w:rsidP="00254A73"/>
    <w:p w14:paraId="105D0E71" w14:textId="77777777" w:rsidR="009916DE" w:rsidRDefault="009916DE" w:rsidP="00254A73"/>
    <w:p w14:paraId="5CFFBDEB" w14:textId="77777777" w:rsidR="009916DE" w:rsidRDefault="009916DE" w:rsidP="00254A73"/>
    <w:p w14:paraId="5A25DB67" w14:textId="77777777" w:rsidR="009916DE" w:rsidRDefault="009916DE" w:rsidP="00254A73"/>
    <w:p w14:paraId="795EE1FF" w14:textId="77777777" w:rsidR="009916DE" w:rsidRDefault="009916DE" w:rsidP="00254A73"/>
    <w:p w14:paraId="4810DCD6" w14:textId="77777777" w:rsidR="009916DE" w:rsidRDefault="009916DE" w:rsidP="00254A73"/>
    <w:p w14:paraId="49F4D87B" w14:textId="77777777" w:rsidR="009916DE" w:rsidRDefault="009916DE" w:rsidP="00254A73"/>
    <w:p w14:paraId="5121BF40" w14:textId="77777777" w:rsidR="009916DE" w:rsidRDefault="009916DE" w:rsidP="00254A73"/>
    <w:p w14:paraId="16B2C88E" w14:textId="77777777" w:rsidR="009916DE" w:rsidRDefault="009916DE" w:rsidP="00254A73"/>
    <w:p w14:paraId="63C49BF1" w14:textId="77777777" w:rsidR="009916DE" w:rsidRDefault="009916DE" w:rsidP="00254A73"/>
    <w:p w14:paraId="089F5AC6" w14:textId="77777777" w:rsidR="009916DE" w:rsidRDefault="009916DE" w:rsidP="00254A73"/>
    <w:p w14:paraId="646A18D2" w14:textId="77777777" w:rsidR="009916DE" w:rsidRDefault="009916DE" w:rsidP="00254A73"/>
    <w:p w14:paraId="554727A6" w14:textId="77777777" w:rsidR="009916DE" w:rsidRDefault="009916DE" w:rsidP="00254A73"/>
    <w:p w14:paraId="25C8F2B5" w14:textId="77777777" w:rsidR="009916DE" w:rsidRDefault="009916DE" w:rsidP="00254A73"/>
    <w:p w14:paraId="2913D6B5" w14:textId="77777777" w:rsidR="009916DE" w:rsidRDefault="009916DE" w:rsidP="00254A73"/>
    <w:p w14:paraId="7920A622" w14:textId="77777777" w:rsidR="009916DE" w:rsidRDefault="009916DE" w:rsidP="00254A73"/>
    <w:p w14:paraId="74925205" w14:textId="77777777" w:rsidR="009916DE" w:rsidRDefault="009916DE" w:rsidP="00254A73"/>
    <w:p w14:paraId="2C618AC5" w14:textId="77777777" w:rsidR="009916DE" w:rsidRDefault="009916DE" w:rsidP="00254A73"/>
    <w:p w14:paraId="35157245" w14:textId="77777777" w:rsidR="00251589" w:rsidRDefault="00251589" w:rsidP="00254A73"/>
    <w:p w14:paraId="12CD9E94" w14:textId="77777777" w:rsidR="00671FA4" w:rsidRDefault="00671FA4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BB4C76" w:rsidRPr="00FB3AA8" w14:paraId="7FDD10DF" w14:textId="77777777" w:rsidTr="00F948B4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14:paraId="7549619D" w14:textId="77777777"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1B32B9AD" w14:textId="77777777" w:rsidR="00BB4C76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14:paraId="0409DC39" w14:textId="77777777" w:rsidR="00BB4C76" w:rsidRPr="00FB3AA8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095216EE" w14:textId="77777777" w:rsidR="00BB4C76" w:rsidRPr="00FB3AA8" w:rsidRDefault="00BB4C76" w:rsidP="00C47B43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2D465FFC" w14:textId="77777777" w:rsidR="00BB4C76" w:rsidRPr="00B218E4" w:rsidRDefault="00BB4C76" w:rsidP="00C47B43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BB4C76" w14:paraId="0B041950" w14:textId="77777777" w:rsidTr="00F948B4">
        <w:trPr>
          <w:trHeight w:val="346"/>
          <w:jc w:val="center"/>
        </w:trPr>
        <w:tc>
          <w:tcPr>
            <w:tcW w:w="1271" w:type="dxa"/>
            <w:vMerge w:val="restart"/>
          </w:tcPr>
          <w:p w14:paraId="5EDD4268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7(a)</w:t>
            </w:r>
          </w:p>
        </w:tc>
        <w:tc>
          <w:tcPr>
            <w:tcW w:w="6094" w:type="dxa"/>
            <w:vAlign w:val="center"/>
          </w:tcPr>
          <w:p w14:paraId="6949724F" w14:textId="77777777" w:rsidR="00BB4C76" w:rsidRPr="00113B83" w:rsidRDefault="00BB4C76" w:rsidP="00C47B43">
            <w:r>
              <w:t>[</w:t>
            </w:r>
            <w:r>
              <w:rPr>
                <w:i/>
              </w:rPr>
              <w:t>X</w:t>
            </w:r>
            <w:r>
              <w:t xml:space="preserve"> ~ </w:t>
            </w:r>
            <w:proofErr w:type="gramStart"/>
            <w:r>
              <w:t>NB(</w:t>
            </w:r>
            <w:proofErr w:type="gramEnd"/>
            <w:r>
              <w:t>12,</w:t>
            </w:r>
            <w:r w:rsidRPr="00113B83">
              <w:rPr>
                <w:position w:val="-12"/>
              </w:rPr>
              <w:object w:dxaOrig="200" w:dyaOrig="360" w14:anchorId="520F569B">
                <v:shape id="_x0000_i1084" type="#_x0000_t75" style="width:10pt;height:18pt" o:ole="">
                  <v:imagedata r:id="rId127" o:title=""/>
                </v:shape>
                <o:OLEObject Type="Embed" ProgID="Equation.DSMT4" ShapeID="_x0000_i1084" DrawAspect="Content" ObjectID="_1736076759" r:id="rId128"/>
              </w:object>
            </w:r>
            <w:r>
              <w:t>)]</w:t>
            </w:r>
          </w:p>
          <w:p w14:paraId="41B33B6F" w14:textId="77777777" w:rsidR="00BB4C76" w:rsidRPr="005C7B19" w:rsidRDefault="00BB4C76" w:rsidP="00C47B43">
            <w:r w:rsidRPr="00365F50">
              <w:rPr>
                <w:position w:val="-30"/>
              </w:rPr>
              <w:object w:dxaOrig="2060" w:dyaOrig="760" w14:anchorId="317A4FE7">
                <v:shape id="_x0000_i1085" type="#_x0000_t75" style="width:103.5pt;height:38.5pt" o:ole="">
                  <v:imagedata r:id="rId129" o:title=""/>
                </v:shape>
                <o:OLEObject Type="Embed" ProgID="Equation.DSMT4" ShapeID="_x0000_i1085" DrawAspect="Content" ObjectID="_1736076760" r:id="rId130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14:paraId="13FBD909" w14:textId="77777777"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3FC1DB3A" w14:textId="77777777" w:rsidR="00BB4C76" w:rsidRPr="0074142B" w:rsidRDefault="00BB4C76" w:rsidP="00C47B43">
            <w:pPr>
              <w:jc w:val="center"/>
            </w:pPr>
            <w:r>
              <w:t>3.3</w:t>
            </w:r>
          </w:p>
        </w:tc>
      </w:tr>
      <w:tr w:rsidR="00BB4C76" w14:paraId="155AF68A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374BD25A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72D19AB0" w14:textId="77777777" w:rsidR="00BB4C76" w:rsidRPr="004443F3" w:rsidRDefault="00BB4C76" w:rsidP="00C47B43">
            <w:r>
              <w:t xml:space="preserve">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180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6E284387" w14:textId="77777777" w:rsidR="00BB4C76" w:rsidRPr="00695D6F" w:rsidRDefault="00BB4C76" w:rsidP="00C47B43">
            <w:pPr>
              <w:jc w:val="center"/>
            </w:pPr>
            <w:r w:rsidRPr="00695D6F"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19B379F9" w14:textId="77777777" w:rsidR="00BB4C76" w:rsidRPr="00B218E4" w:rsidRDefault="00BB4C76" w:rsidP="00C47B43">
            <w:pPr>
              <w:jc w:val="center"/>
              <w:rPr>
                <w:highlight w:val="cyan"/>
              </w:rPr>
            </w:pPr>
            <w:r w:rsidRPr="00AD449B">
              <w:t>1.1b</w:t>
            </w:r>
          </w:p>
        </w:tc>
      </w:tr>
      <w:tr w:rsidR="00BB4C76" w14:paraId="460D9143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5DB0BEA2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608E3706" w14:textId="77777777" w:rsidR="00BB4C76" w:rsidRDefault="00BB4C76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14:paraId="4AE1C9C7" w14:textId="77777777" w:rsidR="00BB4C76" w:rsidRPr="005B1541" w:rsidRDefault="00BB4C76" w:rsidP="00C47B43">
            <w:pPr>
              <w:jc w:val="center"/>
              <w:rPr>
                <w:b/>
              </w:rPr>
            </w:pPr>
            <w:r w:rsidRPr="005B1541">
              <w:rPr>
                <w:b/>
              </w:rPr>
              <w:t>(2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5306C703" w14:textId="77777777" w:rsidR="00BB4C76" w:rsidRPr="00AD449B" w:rsidRDefault="00BB4C76" w:rsidP="00C47B43">
            <w:pPr>
              <w:jc w:val="center"/>
            </w:pPr>
          </w:p>
        </w:tc>
      </w:tr>
      <w:tr w:rsidR="00BB4C76" w14:paraId="39BB21AB" w14:textId="77777777" w:rsidTr="00F948B4">
        <w:trPr>
          <w:trHeight w:val="346"/>
          <w:jc w:val="center"/>
        </w:trPr>
        <w:tc>
          <w:tcPr>
            <w:tcW w:w="1271" w:type="dxa"/>
          </w:tcPr>
          <w:p w14:paraId="118A82A5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09C2BC7A" w14:textId="77777777" w:rsidR="00BB4C76" w:rsidRPr="00087D36" w:rsidRDefault="00BB4C76" w:rsidP="00C47B43">
            <w:r>
              <w:t>P(</w:t>
            </w:r>
            <w:r>
              <w:rPr>
                <w:i/>
              </w:rPr>
              <w:t>X</w:t>
            </w:r>
            <w:r>
              <w:t xml:space="preserve"> &gt;13) = 1 – [P(</w:t>
            </w:r>
            <w:r>
              <w:rPr>
                <w:i/>
              </w:rPr>
              <w:t>X</w:t>
            </w:r>
            <w:r>
              <w:t xml:space="preserve"> = 12) + P(</w:t>
            </w:r>
            <w:r>
              <w:rPr>
                <w:i/>
              </w:rPr>
              <w:t xml:space="preserve">X </w:t>
            </w:r>
            <w:r>
              <w:t>= 13)]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0EC54135" w14:textId="77777777" w:rsidR="00BB4C76" w:rsidRPr="00087D36" w:rsidRDefault="00BB4C76" w:rsidP="00C47B43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40633A2A" w14:textId="77777777" w:rsidR="00BB4C76" w:rsidRPr="00AD449B" w:rsidRDefault="00BB4C76" w:rsidP="00C47B43">
            <w:pPr>
              <w:jc w:val="center"/>
            </w:pPr>
            <w:r>
              <w:t>3.1b</w:t>
            </w:r>
          </w:p>
        </w:tc>
      </w:tr>
      <w:tr w:rsidR="00BB4C76" w14:paraId="35E393E8" w14:textId="77777777" w:rsidTr="00F948B4">
        <w:trPr>
          <w:trHeight w:val="346"/>
          <w:jc w:val="center"/>
        </w:trPr>
        <w:tc>
          <w:tcPr>
            <w:tcW w:w="1271" w:type="dxa"/>
          </w:tcPr>
          <w:p w14:paraId="5B0770BD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477CF7C6" w14:textId="77777777" w:rsidR="00BB4C76" w:rsidRDefault="00BB4C76" w:rsidP="00C47B43">
            <w:r w:rsidRPr="00087D36">
              <w:rPr>
                <w:position w:val="-36"/>
              </w:rPr>
              <w:object w:dxaOrig="3120" w:dyaOrig="840" w14:anchorId="3C58115B">
                <v:shape id="_x0000_i1086" type="#_x0000_t75" style="width:157pt;height:42pt" o:ole="">
                  <v:imagedata r:id="rId131" o:title=""/>
                </v:shape>
                <o:OLEObject Type="Embed" ProgID="Equation.DSMT4" ShapeID="_x0000_i1086" DrawAspect="Content" ObjectID="_1736076761" r:id="rId132"/>
              </w:objec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203A3D19" w14:textId="77777777" w:rsidR="00BB4C76" w:rsidRPr="00087D3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7546BD93" w14:textId="77777777" w:rsidR="00BB4C76" w:rsidRPr="00AD449B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66C1031D" w14:textId="77777777" w:rsidTr="00F948B4">
        <w:trPr>
          <w:trHeight w:val="346"/>
          <w:jc w:val="center"/>
        </w:trPr>
        <w:tc>
          <w:tcPr>
            <w:tcW w:w="1271" w:type="dxa"/>
          </w:tcPr>
          <w:p w14:paraId="76AE0D82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0E493974" w14:textId="77777777" w:rsidR="00BB4C76" w:rsidRDefault="00BB4C76" w:rsidP="00C47B43">
            <w:r>
              <w:t xml:space="preserve">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8</w:t>
            </w:r>
            <w:r>
              <w:rPr>
                <w:b/>
                <w:u w:val="single"/>
              </w:rPr>
              <w:t>73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14:paraId="2A2DC91F" w14:textId="77777777" w:rsidR="00BB4C76" w:rsidRPr="00087D3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398963A8" w14:textId="77777777" w:rsidR="00BB4C76" w:rsidRPr="00AD449B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30FF0BE8" w14:textId="77777777" w:rsidTr="00F948B4">
        <w:trPr>
          <w:trHeight w:val="346"/>
          <w:jc w:val="center"/>
        </w:trPr>
        <w:tc>
          <w:tcPr>
            <w:tcW w:w="1271" w:type="dxa"/>
          </w:tcPr>
          <w:p w14:paraId="15A15CA2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14:paraId="6A6B784F" w14:textId="77777777" w:rsidR="00BB4C76" w:rsidRDefault="00BB4C76" w:rsidP="00C47B43"/>
        </w:tc>
        <w:tc>
          <w:tcPr>
            <w:tcW w:w="1007" w:type="dxa"/>
            <w:tcBorders>
              <w:top w:val="nil"/>
            </w:tcBorders>
            <w:vAlign w:val="center"/>
          </w:tcPr>
          <w:p w14:paraId="37F35726" w14:textId="77777777" w:rsidR="00BB4C76" w:rsidRPr="005B1541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0D632E97" w14:textId="77777777" w:rsidR="00BB4C76" w:rsidRPr="00AD449B" w:rsidRDefault="00BB4C76" w:rsidP="00C47B43">
            <w:pPr>
              <w:jc w:val="center"/>
            </w:pPr>
          </w:p>
        </w:tc>
      </w:tr>
      <w:tr w:rsidR="00BB4C76" w14:paraId="103885BD" w14:textId="77777777" w:rsidTr="00F948B4">
        <w:trPr>
          <w:trHeight w:hRule="exact" w:val="658"/>
          <w:jc w:val="center"/>
        </w:trPr>
        <w:tc>
          <w:tcPr>
            <w:tcW w:w="1271" w:type="dxa"/>
            <w:vMerge w:val="restart"/>
          </w:tcPr>
          <w:p w14:paraId="43788DD6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</w:tcPr>
          <w:p w14:paraId="02E61A52" w14:textId="77777777" w:rsidR="00BB4C76" w:rsidRPr="001418CD" w:rsidRDefault="00BB4C76" w:rsidP="00C47B43">
            <w:proofErr w:type="gramStart"/>
            <w:r>
              <w:t>E(</w:t>
            </w:r>
            <w:proofErr w:type="gramEnd"/>
            <w:r>
              <w:rPr>
                <w:i/>
              </w:rPr>
              <w:t>X</w:t>
            </w:r>
            <w:r w:rsidRPr="001418CD">
              <w:rPr>
                <w:i/>
                <w:sz w:val="12"/>
                <w:szCs w:val="12"/>
              </w:rPr>
              <w:t xml:space="preserve"> </w:t>
            </w:r>
            <w:r>
              <w:t xml:space="preserve">) = </w:t>
            </w:r>
            <w:r w:rsidRPr="008F5DBB">
              <w:rPr>
                <w:position w:val="-30"/>
              </w:rPr>
              <w:object w:dxaOrig="340" w:dyaOrig="680" w14:anchorId="199EB1FE">
                <v:shape id="_x0000_i1087" type="#_x0000_t75" style="width:17.5pt;height:34pt" o:ole="">
                  <v:imagedata r:id="rId133" o:title=""/>
                </v:shape>
                <o:OLEObject Type="Embed" ProgID="Equation.DSMT4" ShapeID="_x0000_i1087" DrawAspect="Content" ObjectID="_1736076762" r:id="rId134"/>
              </w:object>
            </w:r>
            <w:r>
              <w:t xml:space="preserve"> = 16</w:t>
            </w:r>
          </w:p>
        </w:tc>
        <w:tc>
          <w:tcPr>
            <w:tcW w:w="1007" w:type="dxa"/>
            <w:vAlign w:val="center"/>
          </w:tcPr>
          <w:p w14:paraId="508C6B85" w14:textId="77777777" w:rsidR="00BB4C76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36059BD8" w14:textId="77777777" w:rsidR="00BB4C76" w:rsidRPr="0074142B" w:rsidRDefault="00BB4C76" w:rsidP="00C47B43">
            <w:pPr>
              <w:jc w:val="center"/>
            </w:pPr>
            <w:r>
              <w:t>3</w:t>
            </w:r>
            <w:r w:rsidRPr="0074142B">
              <w:t>.1b</w:t>
            </w:r>
          </w:p>
        </w:tc>
      </w:tr>
      <w:tr w:rsidR="00BB4C76" w14:paraId="7B5DC01A" w14:textId="77777777" w:rsidTr="00F948B4">
        <w:trPr>
          <w:trHeight w:val="576"/>
          <w:jc w:val="center"/>
        </w:trPr>
        <w:tc>
          <w:tcPr>
            <w:tcW w:w="1271" w:type="dxa"/>
            <w:vMerge/>
          </w:tcPr>
          <w:p w14:paraId="636F5616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41466D33" w14:textId="77777777" w:rsidR="00BB4C76" w:rsidRPr="004E4EDC" w:rsidRDefault="00BB4C76" w:rsidP="00C47B43">
            <w:proofErr w:type="gramStart"/>
            <w:r>
              <w:t>Var(</w:t>
            </w:r>
            <w:proofErr w:type="gramEnd"/>
            <w:r w:rsidRPr="008F5DBB">
              <w:rPr>
                <w:i/>
              </w:rPr>
              <w:t>X</w:t>
            </w:r>
            <w:r w:rsidRPr="008F5DBB">
              <w:rPr>
                <w:sz w:val="12"/>
                <w:szCs w:val="12"/>
              </w:rPr>
              <w:t xml:space="preserve"> </w:t>
            </w:r>
            <w:r>
              <w:t xml:space="preserve">) = </w:t>
            </w:r>
            <w:r w:rsidRPr="008F5DBB">
              <w:rPr>
                <w:position w:val="-30"/>
              </w:rPr>
              <w:object w:dxaOrig="620" w:dyaOrig="680" w14:anchorId="781F2042">
                <v:shape id="_x0000_i1088" type="#_x0000_t75" style="width:31pt;height:34pt" o:ole="">
                  <v:imagedata r:id="rId135" o:title=""/>
                </v:shape>
                <o:OLEObject Type="Embed" ProgID="Equation.DSMT4" ShapeID="_x0000_i1088" DrawAspect="Content" ObjectID="_1736076763" r:id="rId136"/>
              </w:object>
            </w:r>
            <w:r>
              <w:t xml:space="preserve">= </w:t>
            </w:r>
            <w:r w:rsidRPr="008F5DBB">
              <w:rPr>
                <w:position w:val="-24"/>
              </w:rPr>
              <w:object w:dxaOrig="340" w:dyaOrig="620" w14:anchorId="5D256CA6">
                <v:shape id="_x0000_i1089" type="#_x0000_t75" style="width:17.5pt;height:31pt" o:ole="">
                  <v:imagedata r:id="rId137" o:title=""/>
                </v:shape>
                <o:OLEObject Type="Embed" ProgID="Equation.DSMT4" ShapeID="_x0000_i1089" DrawAspect="Content" ObjectID="_1736076764" r:id="rId138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14:paraId="45D803E3" w14:textId="77777777" w:rsidR="00BB4C76" w:rsidRDefault="00BB4C76" w:rsidP="00C47B43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14:paraId="0B19E473" w14:textId="77777777" w:rsidR="00BB4C76" w:rsidRPr="0074142B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0F164BDD" w14:textId="77777777" w:rsidTr="00F948B4">
        <w:trPr>
          <w:trHeight w:hRule="exact" w:val="739"/>
          <w:jc w:val="center"/>
        </w:trPr>
        <w:tc>
          <w:tcPr>
            <w:tcW w:w="1271" w:type="dxa"/>
            <w:vMerge/>
          </w:tcPr>
          <w:p w14:paraId="569FABB7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468B7880" w14:textId="77777777" w:rsidR="00BB4C76" w:rsidRPr="00AD449B" w:rsidRDefault="00BB4C76" w:rsidP="00C47B43">
            <w:r w:rsidRPr="005B1541">
              <w:rPr>
                <w:i/>
                <w:position w:val="-28"/>
              </w:rPr>
              <w:object w:dxaOrig="2439" w:dyaOrig="680" w14:anchorId="7FC61310">
                <v:shape id="_x0000_i1090" type="#_x0000_t75" style="width:121.5pt;height:34pt" o:ole="">
                  <v:imagedata r:id="rId139" o:title=""/>
                </v:shape>
                <o:OLEObject Type="Embed" ProgID="Equation.DSMT4" ShapeID="_x0000_i1090" DrawAspect="Content" ObjectID="_1736076765" r:id="rId140"/>
              </w:object>
            </w:r>
          </w:p>
        </w:tc>
        <w:tc>
          <w:tcPr>
            <w:tcW w:w="1007" w:type="dxa"/>
            <w:vAlign w:val="center"/>
          </w:tcPr>
          <w:p w14:paraId="6F9AAB5A" w14:textId="77777777" w:rsidR="00BB4C76" w:rsidRDefault="00BB4C76" w:rsidP="00C47B43">
            <w:pPr>
              <w:jc w:val="center"/>
            </w:pPr>
            <w:r w:rsidRPr="00695D6F">
              <w:t>M1</w:t>
            </w:r>
          </w:p>
          <w:p w14:paraId="1BAC8845" w14:textId="77777777" w:rsidR="00BB4C76" w:rsidRPr="00695D6F" w:rsidRDefault="00BB4C76" w:rsidP="00C47B43">
            <w:pPr>
              <w:jc w:val="center"/>
            </w:pPr>
            <w:r>
              <w:t>A1ft</w:t>
            </w:r>
          </w:p>
        </w:tc>
        <w:tc>
          <w:tcPr>
            <w:tcW w:w="993" w:type="dxa"/>
            <w:vAlign w:val="center"/>
          </w:tcPr>
          <w:p w14:paraId="44F47A2F" w14:textId="77777777" w:rsidR="00BB4C76" w:rsidRDefault="00BB4C76" w:rsidP="00C47B43">
            <w:pPr>
              <w:jc w:val="center"/>
            </w:pPr>
            <w:r>
              <w:t>3</w:t>
            </w:r>
            <w:r w:rsidRPr="00AD449B">
              <w:t>.</w:t>
            </w:r>
            <w:r>
              <w:t>1b</w:t>
            </w:r>
          </w:p>
          <w:p w14:paraId="720042F9" w14:textId="77777777" w:rsidR="00BB4C76" w:rsidRPr="00B218E4" w:rsidRDefault="00BB4C76" w:rsidP="00C47B43">
            <w:pPr>
              <w:jc w:val="center"/>
              <w:rPr>
                <w:highlight w:val="cyan"/>
              </w:rPr>
            </w:pPr>
            <w:r>
              <w:t>1.1b</w:t>
            </w:r>
          </w:p>
        </w:tc>
      </w:tr>
      <w:tr w:rsidR="00BB4C76" w14:paraId="68B63555" w14:textId="77777777" w:rsidTr="00F948B4">
        <w:trPr>
          <w:trHeight w:hRule="exact" w:val="991"/>
          <w:jc w:val="center"/>
        </w:trPr>
        <w:tc>
          <w:tcPr>
            <w:tcW w:w="1271" w:type="dxa"/>
            <w:vMerge/>
          </w:tcPr>
          <w:p w14:paraId="65690512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8F46EB1" w14:textId="77777777" w:rsidR="00BB4C76" w:rsidRPr="00271A49" w:rsidRDefault="00BB4C76" w:rsidP="00C47B43">
            <w:r w:rsidRPr="00271A49">
              <w:rPr>
                <w:position w:val="-10"/>
              </w:rPr>
              <w:object w:dxaOrig="1219" w:dyaOrig="360" w14:anchorId="6CD64931">
                <v:shape id="_x0000_i1091" type="#_x0000_t75" style="width:61.5pt;height:18pt" o:ole="">
                  <v:imagedata r:id="rId141" o:title=""/>
                </v:shape>
                <o:OLEObject Type="Embed" ProgID="Equation.DSMT4" ShapeID="_x0000_i1091" DrawAspect="Content" ObjectID="_1736076766" r:id="rId142"/>
              </w:object>
            </w:r>
            <w:r>
              <w:t>=</w:t>
            </w:r>
            <w:r w:rsidRPr="00C72994">
              <w:rPr>
                <w:position w:val="-32"/>
              </w:rPr>
              <w:object w:dxaOrig="1760" w:dyaOrig="760" w14:anchorId="73C2CAB8">
                <v:shape id="_x0000_i1092" type="#_x0000_t75" style="width:83pt;height:36pt" o:ole="">
                  <v:imagedata r:id="rId143" o:title=""/>
                </v:shape>
                <o:OLEObject Type="Embed" ProgID="Equation.DSMT4" ShapeID="_x0000_i1092" DrawAspect="Content" ObjectID="_1736076767" r:id="rId144"/>
              </w:object>
            </w:r>
          </w:p>
        </w:tc>
        <w:tc>
          <w:tcPr>
            <w:tcW w:w="1007" w:type="dxa"/>
            <w:vAlign w:val="center"/>
          </w:tcPr>
          <w:p w14:paraId="2447260A" w14:textId="77777777" w:rsidR="00BB4C76" w:rsidRPr="00695D6F" w:rsidRDefault="00BB4C76" w:rsidP="00C47B43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14:paraId="588B07C7" w14:textId="77777777" w:rsidR="00BB4C76" w:rsidRPr="00B218E4" w:rsidRDefault="00BB4C76" w:rsidP="00C47B43">
            <w:pPr>
              <w:jc w:val="center"/>
              <w:rPr>
                <w:highlight w:val="cyan"/>
              </w:rPr>
            </w:pPr>
            <w:r>
              <w:t>3.4</w:t>
            </w:r>
          </w:p>
        </w:tc>
      </w:tr>
      <w:tr w:rsidR="00BB4C76" w14:paraId="700FB1CD" w14:textId="77777777" w:rsidTr="00F948B4">
        <w:trPr>
          <w:trHeight w:val="346"/>
          <w:jc w:val="center"/>
        </w:trPr>
        <w:tc>
          <w:tcPr>
            <w:tcW w:w="1271" w:type="dxa"/>
            <w:vMerge/>
          </w:tcPr>
          <w:p w14:paraId="3128E821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095E0332" w14:textId="77777777" w:rsidR="00BB4C76" w:rsidRPr="005B1541" w:rsidRDefault="00BB4C76" w:rsidP="00C47B43">
            <w:r>
              <w:t xml:space="preserve">                                                 = </w:t>
            </w:r>
            <w:proofErr w:type="gramStart"/>
            <w:r>
              <w:t>P(</w:t>
            </w:r>
            <w:proofErr w:type="gramEnd"/>
            <w:r>
              <w:rPr>
                <w:i/>
              </w:rPr>
              <w:t xml:space="preserve">Z </w:t>
            </w:r>
            <w:r>
              <w:t>&gt;  –1.1858…)</w:t>
            </w:r>
          </w:p>
        </w:tc>
        <w:tc>
          <w:tcPr>
            <w:tcW w:w="1007" w:type="dxa"/>
            <w:vAlign w:val="center"/>
          </w:tcPr>
          <w:p w14:paraId="76AD5A65" w14:textId="77777777" w:rsidR="00BB4C76" w:rsidRDefault="00BB4C76" w:rsidP="00C47B43">
            <w:pPr>
              <w:jc w:val="center"/>
            </w:pPr>
          </w:p>
        </w:tc>
        <w:tc>
          <w:tcPr>
            <w:tcW w:w="993" w:type="dxa"/>
            <w:vAlign w:val="center"/>
          </w:tcPr>
          <w:p w14:paraId="7371CE99" w14:textId="77777777" w:rsidR="00BB4C76" w:rsidRPr="00822C8A" w:rsidRDefault="00BB4C76" w:rsidP="00C47B43">
            <w:pPr>
              <w:jc w:val="center"/>
            </w:pPr>
          </w:p>
        </w:tc>
      </w:tr>
      <w:tr w:rsidR="00BB4C76" w14:paraId="7568402F" w14:textId="77777777" w:rsidTr="00F948B4">
        <w:trPr>
          <w:trHeight w:hRule="exact" w:val="340"/>
          <w:jc w:val="center"/>
        </w:trPr>
        <w:tc>
          <w:tcPr>
            <w:tcW w:w="1271" w:type="dxa"/>
            <w:vMerge/>
          </w:tcPr>
          <w:p w14:paraId="2524E6CE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13B744E1" w14:textId="77777777" w:rsidR="00BB4C76" w:rsidRDefault="00BB4C76" w:rsidP="00C47B43">
            <w:r>
              <w:t xml:space="preserve">                 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C528B">
              <w:rPr>
                <w:b/>
                <w:u w:val="single"/>
              </w:rPr>
              <w:t>0.882/0.883</w:t>
            </w:r>
          </w:p>
        </w:tc>
        <w:tc>
          <w:tcPr>
            <w:tcW w:w="1007" w:type="dxa"/>
            <w:vAlign w:val="center"/>
          </w:tcPr>
          <w:p w14:paraId="78DA2F9F" w14:textId="77777777" w:rsidR="00BB4C76" w:rsidRPr="005C2163" w:rsidRDefault="00BB4C76" w:rsidP="00C47B43">
            <w:pPr>
              <w:jc w:val="center"/>
            </w:pPr>
            <w:r w:rsidRPr="005C2163">
              <w:t>A1</w:t>
            </w:r>
          </w:p>
        </w:tc>
        <w:tc>
          <w:tcPr>
            <w:tcW w:w="993" w:type="dxa"/>
            <w:vAlign w:val="center"/>
          </w:tcPr>
          <w:p w14:paraId="6561D654" w14:textId="77777777" w:rsidR="00BB4C76" w:rsidRPr="00822C8A" w:rsidRDefault="00BB4C76" w:rsidP="00C47B43">
            <w:pPr>
              <w:jc w:val="center"/>
            </w:pPr>
            <w:r>
              <w:t>1.1b</w:t>
            </w:r>
          </w:p>
        </w:tc>
      </w:tr>
      <w:tr w:rsidR="00BB4C76" w14:paraId="7CC5E6FB" w14:textId="77777777" w:rsidTr="00F948B4">
        <w:trPr>
          <w:trHeight w:hRule="exact" w:val="340"/>
          <w:jc w:val="center"/>
        </w:trPr>
        <w:tc>
          <w:tcPr>
            <w:tcW w:w="1271" w:type="dxa"/>
            <w:vMerge/>
          </w:tcPr>
          <w:p w14:paraId="3B734BF4" w14:textId="77777777" w:rsidR="00BB4C76" w:rsidRDefault="00BB4C76" w:rsidP="00C47B43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14:paraId="5135934D" w14:textId="77777777" w:rsidR="00BB4C76" w:rsidRDefault="00BB4C76" w:rsidP="00C47B43"/>
        </w:tc>
        <w:tc>
          <w:tcPr>
            <w:tcW w:w="1007" w:type="dxa"/>
            <w:vAlign w:val="center"/>
          </w:tcPr>
          <w:p w14:paraId="0F60CBA4" w14:textId="77777777" w:rsidR="00BB4C76" w:rsidRPr="00E074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14:paraId="0F70FDD1" w14:textId="77777777" w:rsidR="00BB4C76" w:rsidRPr="00822C8A" w:rsidRDefault="00BB4C76" w:rsidP="00C47B43">
            <w:pPr>
              <w:jc w:val="center"/>
            </w:pPr>
          </w:p>
        </w:tc>
      </w:tr>
      <w:tr w:rsidR="00BB4C76" w14:paraId="2ADCD3A5" w14:textId="77777777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4F3B23E4" w14:textId="77777777" w:rsidR="00BB4C76" w:rsidRPr="00E07476" w:rsidRDefault="00BB4C76" w:rsidP="00C47B43">
            <w:pPr>
              <w:jc w:val="right"/>
              <w:rPr>
                <w:b/>
              </w:rPr>
            </w:pPr>
            <w:r>
              <w:rPr>
                <w:b/>
              </w:rPr>
              <w:t>(11</w:t>
            </w:r>
            <w:r w:rsidRPr="00E07476">
              <w:rPr>
                <w:b/>
              </w:rPr>
              <w:t xml:space="preserve"> marks)</w:t>
            </w:r>
          </w:p>
        </w:tc>
      </w:tr>
      <w:tr w:rsidR="00BB4C76" w14:paraId="274A8226" w14:textId="77777777" w:rsidTr="00F948B4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14:paraId="74B03768" w14:textId="77777777" w:rsidR="00BB4C76" w:rsidRPr="00E074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BB4C76" w14:paraId="54EFCD93" w14:textId="77777777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14:paraId="706FBEE6" w14:textId="77777777" w:rsidR="00BB4C76" w:rsidRPr="00822C8A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14:paraId="09FB6842" w14:textId="77777777" w:rsidR="00BB4C76" w:rsidRDefault="00BB4C76" w:rsidP="00C47B43">
            <w:r>
              <w:t xml:space="preserve">M1 Selecting correct model: negative binomial </w:t>
            </w:r>
            <w:r w:rsidRPr="00DB43B4">
              <w:rPr>
                <w:b/>
              </w:rPr>
              <w:t>or</w:t>
            </w:r>
            <w:r>
              <w:t xml:space="preserve"> </w:t>
            </w:r>
            <w:proofErr w:type="gramStart"/>
            <w:r>
              <w:t>B(</w:t>
            </w:r>
            <w:proofErr w:type="gramEnd"/>
            <w:r>
              <w:t xml:space="preserve">14, </w:t>
            </w:r>
            <w:r w:rsidRPr="00DB43B4">
              <w:rPr>
                <w:position w:val="-12"/>
              </w:rPr>
              <w:object w:dxaOrig="200" w:dyaOrig="360" w14:anchorId="12E7E0AB">
                <v:shape id="_x0000_i1093" type="#_x0000_t75" style="width:10pt;height:18pt" o:ole="">
                  <v:imagedata r:id="rId145" o:title=""/>
                </v:shape>
                <o:OLEObject Type="Embed" ProgID="Equation.DSMT4" ShapeID="_x0000_i1093" DrawAspect="Content" ObjectID="_1736076768" r:id="rId146"/>
              </w:object>
            </w:r>
            <w:r>
              <w:t>) with extra success</w:t>
            </w:r>
          </w:p>
          <w:p w14:paraId="0CDB5245" w14:textId="77777777" w:rsidR="00BB4C76" w:rsidRPr="006310BB" w:rsidRDefault="00BB4C76" w:rsidP="00C47B43">
            <w:r>
              <w:t xml:space="preserve">A1 0.18 or </w:t>
            </w:r>
            <w:proofErr w:type="spellStart"/>
            <w:r>
              <w:t>awrt</w:t>
            </w:r>
            <w:proofErr w:type="spellEnd"/>
            <w:r>
              <w:t xml:space="preserve"> 0.180</w:t>
            </w:r>
          </w:p>
        </w:tc>
      </w:tr>
      <w:tr w:rsidR="00BB4C76" w14:paraId="13CD7F64" w14:textId="77777777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14:paraId="0EAE5633" w14:textId="77777777" w:rsidR="00BB4C76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14:paraId="512D952E" w14:textId="77777777" w:rsidR="00BB4C76" w:rsidRDefault="00BB4C76" w:rsidP="00C47B43">
            <w:r>
              <w:t>B1   Realising that P(</w:t>
            </w:r>
            <w:r>
              <w:rPr>
                <w:i/>
              </w:rPr>
              <w:t>X</w:t>
            </w:r>
            <w:r>
              <w:t xml:space="preserve"> &gt;13) = 1 – [P(</w:t>
            </w:r>
            <w:r>
              <w:rPr>
                <w:i/>
              </w:rPr>
              <w:t>X</w:t>
            </w:r>
            <w:r>
              <w:t xml:space="preserve"> = 12) + P(</w:t>
            </w:r>
            <w:r>
              <w:rPr>
                <w:i/>
              </w:rPr>
              <w:t xml:space="preserve">X </w:t>
            </w:r>
            <w:r>
              <w:t>= 13)]</w:t>
            </w:r>
          </w:p>
          <w:p w14:paraId="5CC0D775" w14:textId="77777777" w:rsidR="00BB4C76" w:rsidRDefault="00BB4C76" w:rsidP="00C47B43">
            <w:r>
              <w:t>M1   Correct form using negative binomial</w:t>
            </w:r>
          </w:p>
          <w:p w14:paraId="6D1683DC" w14:textId="77777777" w:rsidR="00BB4C76" w:rsidRPr="00087D36" w:rsidRDefault="00BB4C76" w:rsidP="00C47B43">
            <w:r>
              <w:t xml:space="preserve">A1   </w:t>
            </w:r>
            <w:proofErr w:type="spellStart"/>
            <w:r>
              <w:t>awrt</w:t>
            </w:r>
            <w:proofErr w:type="spellEnd"/>
            <w:r>
              <w:t xml:space="preserve"> 0.873</w:t>
            </w:r>
          </w:p>
        </w:tc>
      </w:tr>
      <w:tr w:rsidR="00BB4C76" w14:paraId="74B87E25" w14:textId="77777777" w:rsidTr="00F948B4">
        <w:trPr>
          <w:trHeight w:val="485"/>
          <w:jc w:val="center"/>
        </w:trPr>
        <w:tc>
          <w:tcPr>
            <w:tcW w:w="1271" w:type="dxa"/>
            <w:vAlign w:val="center"/>
          </w:tcPr>
          <w:p w14:paraId="4D9CEB88" w14:textId="77777777" w:rsidR="00BB4C76" w:rsidRPr="00822C8A" w:rsidRDefault="00BB4C76" w:rsidP="00C47B43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14:paraId="18048FD5" w14:textId="77777777" w:rsidR="00BB4C76" w:rsidRDefault="00BB4C76" w:rsidP="00C47B43">
            <w:r>
              <w:t>1</w:t>
            </w:r>
            <w:r w:rsidRPr="00963183">
              <w:rPr>
                <w:vertAlign w:val="superscript"/>
              </w:rPr>
              <w:t>st</w:t>
            </w:r>
            <w:r>
              <w:t xml:space="preserve"> M1 Realising that both the mean and variance of NB are required</w:t>
            </w:r>
          </w:p>
          <w:p w14:paraId="020EA68A" w14:textId="77777777" w:rsidR="00BB4C76" w:rsidRDefault="00BB4C76" w:rsidP="00C47B43">
            <w:r>
              <w:t>1</w:t>
            </w:r>
            <w:r w:rsidRPr="00665DC6">
              <w:rPr>
                <w:vertAlign w:val="superscript"/>
              </w:rPr>
              <w:t>st</w:t>
            </w:r>
            <w:r>
              <w:t xml:space="preserve"> A1 Both mean and variance correct (may be implied by correct standardisation)</w:t>
            </w:r>
          </w:p>
          <w:p w14:paraId="0717AC8A" w14:textId="77777777" w:rsidR="00BB4C76" w:rsidRDefault="00BB4C76" w:rsidP="00C47B43">
            <w:r>
              <w:t>2</w:t>
            </w:r>
            <w:r w:rsidRPr="00665DC6">
              <w:rPr>
                <w:vertAlign w:val="superscript"/>
              </w:rPr>
              <w:t>nd</w:t>
            </w:r>
            <w:r>
              <w:t xml:space="preserve"> M1 Using CLT to model </w:t>
            </w:r>
            <w:r w:rsidRPr="00963183">
              <w:rPr>
                <w:position w:val="-4"/>
              </w:rPr>
              <w:object w:dxaOrig="279" w:dyaOrig="300" w14:anchorId="64A2C248">
                <v:shape id="_x0000_i1094" type="#_x0000_t75" style="width:14.5pt;height:15pt" o:ole="">
                  <v:imagedata r:id="rId147" o:title=""/>
                </v:shape>
                <o:OLEObject Type="Embed" ProgID="Equation.DSMT4" ShapeID="_x0000_i1094" DrawAspect="Content" ObjectID="_1736076769" r:id="rId148"/>
              </w:object>
            </w:r>
            <w:r>
              <w:t xml:space="preserve">~ </w:t>
            </w:r>
            <w:proofErr w:type="gramStart"/>
            <w:r>
              <w:t>N(</w:t>
            </w:r>
            <w:proofErr w:type="gramEnd"/>
            <w:r>
              <w:t>‘16’, …)</w:t>
            </w:r>
          </w:p>
          <w:p w14:paraId="3242EAA6" w14:textId="77777777" w:rsidR="00BB4C76" w:rsidRDefault="00BB4C76" w:rsidP="00C47B43">
            <w:r>
              <w:t>2</w:t>
            </w:r>
            <w:r w:rsidRPr="00665DC6">
              <w:rPr>
                <w:vertAlign w:val="superscript"/>
              </w:rPr>
              <w:t>nd</w:t>
            </w:r>
            <w:r>
              <w:t xml:space="preserve"> A1</w:t>
            </w:r>
            <w:proofErr w:type="gramStart"/>
            <w:r>
              <w:t>ft  Fully</w:t>
            </w:r>
            <w:proofErr w:type="gramEnd"/>
            <w:r>
              <w:t xml:space="preserve"> correct (or correct ft) normal distribution model for </w:t>
            </w:r>
            <w:r w:rsidRPr="00963183">
              <w:rPr>
                <w:position w:val="-4"/>
              </w:rPr>
              <w:object w:dxaOrig="279" w:dyaOrig="300" w14:anchorId="53042CE8">
                <v:shape id="_x0000_i1095" type="#_x0000_t75" style="width:14.5pt;height:15pt" o:ole="">
                  <v:imagedata r:id="rId149" o:title=""/>
                </v:shape>
                <o:OLEObject Type="Embed" ProgID="Equation.DSMT4" ShapeID="_x0000_i1095" DrawAspect="Content" ObjectID="_1736076770" r:id="rId150"/>
              </w:object>
            </w:r>
          </w:p>
          <w:p w14:paraId="4C30BBD6" w14:textId="77777777" w:rsidR="00BB4C76" w:rsidRDefault="00BB4C76" w:rsidP="00C47B43">
            <w:r>
              <w:t>3</w:t>
            </w:r>
            <w:r w:rsidRPr="00665DC6">
              <w:rPr>
                <w:vertAlign w:val="superscript"/>
              </w:rPr>
              <w:t>rd</w:t>
            </w:r>
            <w:r>
              <w:t xml:space="preserve"> M</w:t>
            </w:r>
            <w:proofErr w:type="gramStart"/>
            <w:r>
              <w:t>1  Using</w:t>
            </w:r>
            <w:proofErr w:type="gramEnd"/>
            <w:r>
              <w:t xml:space="preserve"> the normal model to find P(</w:t>
            </w:r>
            <w:r w:rsidRPr="00963183">
              <w:rPr>
                <w:position w:val="-4"/>
              </w:rPr>
              <w:object w:dxaOrig="279" w:dyaOrig="300" w14:anchorId="623B9792">
                <v:shape id="_x0000_i1096" type="#_x0000_t75" style="width:14.5pt;height:15pt" o:ole="">
                  <v:imagedata r:id="rId151" o:title=""/>
                </v:shape>
                <o:OLEObject Type="Embed" ProgID="Equation.DSMT4" ShapeID="_x0000_i1096" DrawAspect="Content" ObjectID="_1736076771" r:id="rId152"/>
              </w:object>
            </w:r>
            <w:r>
              <w:t>&gt;15.5). Can be awarded for correct (ft) standardisation</w:t>
            </w:r>
          </w:p>
          <w:p w14:paraId="04A2CDA9" w14:textId="77777777" w:rsidR="00BB4C76" w:rsidRPr="00822C8A" w:rsidRDefault="00BB4C76" w:rsidP="00C47B43">
            <w:r>
              <w:t>3</w:t>
            </w:r>
            <w:r w:rsidRPr="00665DC6">
              <w:rPr>
                <w:vertAlign w:val="superscript"/>
              </w:rPr>
              <w:t>rd</w:t>
            </w:r>
            <w:r>
              <w:t xml:space="preserve"> A1 </w:t>
            </w:r>
            <w:proofErr w:type="spellStart"/>
            <w:r>
              <w:t>awrt</w:t>
            </w:r>
            <w:proofErr w:type="spellEnd"/>
            <w:r>
              <w:t xml:space="preserve"> 0.882 or 0.883</w:t>
            </w:r>
          </w:p>
        </w:tc>
      </w:tr>
    </w:tbl>
    <w:p w14:paraId="64CC42A8" w14:textId="77777777" w:rsidR="00671FA4" w:rsidRDefault="00671FA4" w:rsidP="00254A73"/>
    <w:p w14:paraId="0B26128F" w14:textId="77777777" w:rsidR="0023620A" w:rsidRDefault="0023620A" w:rsidP="00254A73"/>
    <w:p w14:paraId="4EA29E29" w14:textId="77777777" w:rsidR="0023620A" w:rsidRPr="005354CE" w:rsidRDefault="0023620A" w:rsidP="00254A73"/>
    <w:sectPr w:rsidR="0023620A" w:rsidRPr="005354CE" w:rsidSect="003F5B68">
      <w:footerReference w:type="default" r:id="rId153"/>
      <w:footerReference w:type="first" r:id="rId154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0AA68F" w14:textId="77777777" w:rsidR="00063FBD" w:rsidRDefault="00063FBD">
      <w:r>
        <w:separator/>
      </w:r>
    </w:p>
  </w:endnote>
  <w:endnote w:type="continuationSeparator" w:id="0">
    <w:p w14:paraId="32252552" w14:textId="77777777" w:rsidR="00063FBD" w:rsidRDefault="00063F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1ED5A6" w14:textId="77777777" w:rsidR="00C47B43" w:rsidRPr="000F6945" w:rsidRDefault="00C47B43" w:rsidP="000F6945">
    <w:pPr>
      <w:pStyle w:val="Footer"/>
      <w:rPr>
        <w:rFonts w:ascii="Trebuchet MS" w:hAnsi="Trebuchet MS"/>
        <w:color w:val="0070C0"/>
        <w:sz w:val="22"/>
        <w:szCs w:val="22"/>
      </w:rPr>
    </w:pPr>
  </w:p>
  <w:p w14:paraId="30F71C58" w14:textId="77777777" w:rsidR="00C47B43" w:rsidRDefault="00C47B43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E4CC2E" w14:textId="77777777" w:rsidR="00C47B43" w:rsidRDefault="00C47B43">
    <w:pPr>
      <w:pStyle w:val="Footer"/>
      <w:ind w:hanging="900"/>
    </w:pPr>
  </w:p>
  <w:p w14:paraId="2879AE92" w14:textId="77777777" w:rsidR="00C47B43" w:rsidRDefault="00C47B43">
    <w:pPr>
      <w:pStyle w:val="Footer"/>
      <w:ind w:hanging="1080"/>
    </w:pPr>
  </w:p>
  <w:p w14:paraId="5F2AD0CF" w14:textId="77777777" w:rsidR="00C47B43" w:rsidRDefault="00C47B43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0538E7" w14:textId="77777777" w:rsidR="00063FBD" w:rsidRDefault="00063FBD">
      <w:r>
        <w:separator/>
      </w:r>
    </w:p>
  </w:footnote>
  <w:footnote w:type="continuationSeparator" w:id="0">
    <w:p w14:paraId="72A33841" w14:textId="77777777" w:rsidR="00063FBD" w:rsidRDefault="00063F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pt-BR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0" w:nlCheck="1" w:checkStyle="0"/>
  <w:activeWritingStyle w:appName="MSWord" w:lang="en-GB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632"/>
    <w:rsid w:val="000002ED"/>
    <w:rsid w:val="00005101"/>
    <w:rsid w:val="000121F4"/>
    <w:rsid w:val="00012685"/>
    <w:rsid w:val="0002509E"/>
    <w:rsid w:val="0003427F"/>
    <w:rsid w:val="00037816"/>
    <w:rsid w:val="00054E2B"/>
    <w:rsid w:val="00063FBD"/>
    <w:rsid w:val="00064220"/>
    <w:rsid w:val="00067DDA"/>
    <w:rsid w:val="00071913"/>
    <w:rsid w:val="00073FDD"/>
    <w:rsid w:val="00082671"/>
    <w:rsid w:val="00087D36"/>
    <w:rsid w:val="000A4D59"/>
    <w:rsid w:val="000B36FD"/>
    <w:rsid w:val="000B706B"/>
    <w:rsid w:val="000C4BC7"/>
    <w:rsid w:val="000D4FC0"/>
    <w:rsid w:val="000E394F"/>
    <w:rsid w:val="000F0101"/>
    <w:rsid w:val="000F6945"/>
    <w:rsid w:val="000F6987"/>
    <w:rsid w:val="00104DDE"/>
    <w:rsid w:val="00113B83"/>
    <w:rsid w:val="00127B2A"/>
    <w:rsid w:val="001359B5"/>
    <w:rsid w:val="001418CD"/>
    <w:rsid w:val="001559F2"/>
    <w:rsid w:val="001566FF"/>
    <w:rsid w:val="0017369D"/>
    <w:rsid w:val="00176339"/>
    <w:rsid w:val="00186496"/>
    <w:rsid w:val="0019755C"/>
    <w:rsid w:val="00197E76"/>
    <w:rsid w:val="001B0868"/>
    <w:rsid w:val="001B5D92"/>
    <w:rsid w:val="001B7C8E"/>
    <w:rsid w:val="001C2935"/>
    <w:rsid w:val="001C6D56"/>
    <w:rsid w:val="001D1646"/>
    <w:rsid w:val="001D1B9C"/>
    <w:rsid w:val="001E0946"/>
    <w:rsid w:val="0021277A"/>
    <w:rsid w:val="00213FA6"/>
    <w:rsid w:val="00216F1C"/>
    <w:rsid w:val="00222154"/>
    <w:rsid w:val="0023620A"/>
    <w:rsid w:val="00236506"/>
    <w:rsid w:val="00237161"/>
    <w:rsid w:val="002376C9"/>
    <w:rsid w:val="002447FE"/>
    <w:rsid w:val="00244F41"/>
    <w:rsid w:val="00251589"/>
    <w:rsid w:val="00254A73"/>
    <w:rsid w:val="0026458F"/>
    <w:rsid w:val="00265150"/>
    <w:rsid w:val="00271A49"/>
    <w:rsid w:val="0027783D"/>
    <w:rsid w:val="002A2D19"/>
    <w:rsid w:val="002A4E9A"/>
    <w:rsid w:val="002C743D"/>
    <w:rsid w:val="002C7981"/>
    <w:rsid w:val="002E0B13"/>
    <w:rsid w:val="002E2A5E"/>
    <w:rsid w:val="002F0853"/>
    <w:rsid w:val="002F13F6"/>
    <w:rsid w:val="002F1FC5"/>
    <w:rsid w:val="00314475"/>
    <w:rsid w:val="00337349"/>
    <w:rsid w:val="00337FE8"/>
    <w:rsid w:val="003625E9"/>
    <w:rsid w:val="00362F15"/>
    <w:rsid w:val="0036525D"/>
    <w:rsid w:val="00365F50"/>
    <w:rsid w:val="00370CA7"/>
    <w:rsid w:val="003777B4"/>
    <w:rsid w:val="003837BB"/>
    <w:rsid w:val="003A667D"/>
    <w:rsid w:val="003B4037"/>
    <w:rsid w:val="003B76A8"/>
    <w:rsid w:val="003C3CE7"/>
    <w:rsid w:val="003D2C98"/>
    <w:rsid w:val="003D3423"/>
    <w:rsid w:val="003D3FF5"/>
    <w:rsid w:val="003E40FA"/>
    <w:rsid w:val="003F51E5"/>
    <w:rsid w:val="003F5B68"/>
    <w:rsid w:val="003F7248"/>
    <w:rsid w:val="00400594"/>
    <w:rsid w:val="00400DCF"/>
    <w:rsid w:val="00403718"/>
    <w:rsid w:val="0041680C"/>
    <w:rsid w:val="00426F6B"/>
    <w:rsid w:val="00437EB3"/>
    <w:rsid w:val="004443F3"/>
    <w:rsid w:val="004527A1"/>
    <w:rsid w:val="00453DD1"/>
    <w:rsid w:val="00455404"/>
    <w:rsid w:val="00482210"/>
    <w:rsid w:val="00482B08"/>
    <w:rsid w:val="0048745F"/>
    <w:rsid w:val="00491883"/>
    <w:rsid w:val="004A3813"/>
    <w:rsid w:val="004C0F99"/>
    <w:rsid w:val="004D194F"/>
    <w:rsid w:val="004D1CF7"/>
    <w:rsid w:val="004D2439"/>
    <w:rsid w:val="004E13FE"/>
    <w:rsid w:val="004E448D"/>
    <w:rsid w:val="004E4EDC"/>
    <w:rsid w:val="004E523E"/>
    <w:rsid w:val="004F114A"/>
    <w:rsid w:val="004F46E3"/>
    <w:rsid w:val="00523B13"/>
    <w:rsid w:val="005354CE"/>
    <w:rsid w:val="00535F61"/>
    <w:rsid w:val="005815A9"/>
    <w:rsid w:val="00583645"/>
    <w:rsid w:val="00595C1F"/>
    <w:rsid w:val="00597A8F"/>
    <w:rsid w:val="005A4BAF"/>
    <w:rsid w:val="005A4D86"/>
    <w:rsid w:val="005A63C7"/>
    <w:rsid w:val="005B1541"/>
    <w:rsid w:val="005C159A"/>
    <w:rsid w:val="005C2163"/>
    <w:rsid w:val="005C572F"/>
    <w:rsid w:val="005C7B19"/>
    <w:rsid w:val="005D76A5"/>
    <w:rsid w:val="005D7A8E"/>
    <w:rsid w:val="005E68F5"/>
    <w:rsid w:val="00600436"/>
    <w:rsid w:val="00605391"/>
    <w:rsid w:val="00614081"/>
    <w:rsid w:val="00623003"/>
    <w:rsid w:val="00625C1F"/>
    <w:rsid w:val="006310BB"/>
    <w:rsid w:val="00633C4D"/>
    <w:rsid w:val="00633FCD"/>
    <w:rsid w:val="00641BDA"/>
    <w:rsid w:val="00646598"/>
    <w:rsid w:val="00646F79"/>
    <w:rsid w:val="0066388F"/>
    <w:rsid w:val="00665DC6"/>
    <w:rsid w:val="00671FA4"/>
    <w:rsid w:val="00673493"/>
    <w:rsid w:val="00675376"/>
    <w:rsid w:val="00677BE7"/>
    <w:rsid w:val="00684A28"/>
    <w:rsid w:val="00686A0E"/>
    <w:rsid w:val="00686D89"/>
    <w:rsid w:val="00691EC3"/>
    <w:rsid w:val="00695D6F"/>
    <w:rsid w:val="006A1872"/>
    <w:rsid w:val="006A4ED9"/>
    <w:rsid w:val="006A6D01"/>
    <w:rsid w:val="006B51EA"/>
    <w:rsid w:val="006C0DFD"/>
    <w:rsid w:val="006C2189"/>
    <w:rsid w:val="006E7E83"/>
    <w:rsid w:val="006F34E4"/>
    <w:rsid w:val="006F36E6"/>
    <w:rsid w:val="006F3713"/>
    <w:rsid w:val="006F41CF"/>
    <w:rsid w:val="00716154"/>
    <w:rsid w:val="00722AD6"/>
    <w:rsid w:val="00723542"/>
    <w:rsid w:val="00730764"/>
    <w:rsid w:val="00732538"/>
    <w:rsid w:val="00735B09"/>
    <w:rsid w:val="007407B0"/>
    <w:rsid w:val="00740BE3"/>
    <w:rsid w:val="00740D3F"/>
    <w:rsid w:val="0074142B"/>
    <w:rsid w:val="00747514"/>
    <w:rsid w:val="0075213D"/>
    <w:rsid w:val="00765892"/>
    <w:rsid w:val="0077418B"/>
    <w:rsid w:val="0077627A"/>
    <w:rsid w:val="00794D5A"/>
    <w:rsid w:val="007967C3"/>
    <w:rsid w:val="007A36D8"/>
    <w:rsid w:val="007B690F"/>
    <w:rsid w:val="007C3290"/>
    <w:rsid w:val="007C603E"/>
    <w:rsid w:val="007D0A0A"/>
    <w:rsid w:val="007D1DE5"/>
    <w:rsid w:val="007D2FC4"/>
    <w:rsid w:val="007D6CF7"/>
    <w:rsid w:val="00813D90"/>
    <w:rsid w:val="00822C8A"/>
    <w:rsid w:val="00822DE4"/>
    <w:rsid w:val="008408E8"/>
    <w:rsid w:val="00842EBA"/>
    <w:rsid w:val="0087650D"/>
    <w:rsid w:val="0088564B"/>
    <w:rsid w:val="008928C0"/>
    <w:rsid w:val="00895633"/>
    <w:rsid w:val="008A121F"/>
    <w:rsid w:val="008A181F"/>
    <w:rsid w:val="008A2DF3"/>
    <w:rsid w:val="008A5470"/>
    <w:rsid w:val="008B5D93"/>
    <w:rsid w:val="008C6334"/>
    <w:rsid w:val="008D2C82"/>
    <w:rsid w:val="008D38CB"/>
    <w:rsid w:val="008D498C"/>
    <w:rsid w:val="008F00D2"/>
    <w:rsid w:val="008F113E"/>
    <w:rsid w:val="008F5DBB"/>
    <w:rsid w:val="008F684D"/>
    <w:rsid w:val="008F75D8"/>
    <w:rsid w:val="008F7712"/>
    <w:rsid w:val="009018CE"/>
    <w:rsid w:val="009019EE"/>
    <w:rsid w:val="00905425"/>
    <w:rsid w:val="00906612"/>
    <w:rsid w:val="00911AF9"/>
    <w:rsid w:val="009166A6"/>
    <w:rsid w:val="0092062E"/>
    <w:rsid w:val="00921F1D"/>
    <w:rsid w:val="00943075"/>
    <w:rsid w:val="0095038B"/>
    <w:rsid w:val="009544F3"/>
    <w:rsid w:val="009615A5"/>
    <w:rsid w:val="00963183"/>
    <w:rsid w:val="00977E25"/>
    <w:rsid w:val="00980D9C"/>
    <w:rsid w:val="00983124"/>
    <w:rsid w:val="0098367B"/>
    <w:rsid w:val="009916DE"/>
    <w:rsid w:val="009A0F50"/>
    <w:rsid w:val="009B3492"/>
    <w:rsid w:val="009B7BB7"/>
    <w:rsid w:val="009C7231"/>
    <w:rsid w:val="009E17E4"/>
    <w:rsid w:val="009F329F"/>
    <w:rsid w:val="009F3EE2"/>
    <w:rsid w:val="00A01915"/>
    <w:rsid w:val="00A03E44"/>
    <w:rsid w:val="00A04A55"/>
    <w:rsid w:val="00A13972"/>
    <w:rsid w:val="00A14A78"/>
    <w:rsid w:val="00A164F5"/>
    <w:rsid w:val="00A24CE6"/>
    <w:rsid w:val="00A41B65"/>
    <w:rsid w:val="00A425D2"/>
    <w:rsid w:val="00A51632"/>
    <w:rsid w:val="00A52ECE"/>
    <w:rsid w:val="00A608D1"/>
    <w:rsid w:val="00A61E7B"/>
    <w:rsid w:val="00A637CA"/>
    <w:rsid w:val="00A706B5"/>
    <w:rsid w:val="00A831ED"/>
    <w:rsid w:val="00A84BCD"/>
    <w:rsid w:val="00AA0068"/>
    <w:rsid w:val="00AA62E1"/>
    <w:rsid w:val="00AC1499"/>
    <w:rsid w:val="00AD449B"/>
    <w:rsid w:val="00AE664E"/>
    <w:rsid w:val="00AE6C48"/>
    <w:rsid w:val="00AF0511"/>
    <w:rsid w:val="00AF2C49"/>
    <w:rsid w:val="00AF4FAD"/>
    <w:rsid w:val="00B06D6C"/>
    <w:rsid w:val="00B10EFC"/>
    <w:rsid w:val="00B11798"/>
    <w:rsid w:val="00B149C8"/>
    <w:rsid w:val="00B15F12"/>
    <w:rsid w:val="00B218E4"/>
    <w:rsid w:val="00B24359"/>
    <w:rsid w:val="00B54D03"/>
    <w:rsid w:val="00B67E95"/>
    <w:rsid w:val="00B75BB7"/>
    <w:rsid w:val="00B77EA8"/>
    <w:rsid w:val="00B808EC"/>
    <w:rsid w:val="00BA1EEA"/>
    <w:rsid w:val="00BA644F"/>
    <w:rsid w:val="00BA794C"/>
    <w:rsid w:val="00BB14FF"/>
    <w:rsid w:val="00BB2A69"/>
    <w:rsid w:val="00BB4C76"/>
    <w:rsid w:val="00BC599B"/>
    <w:rsid w:val="00BD049E"/>
    <w:rsid w:val="00BD2690"/>
    <w:rsid w:val="00BD7521"/>
    <w:rsid w:val="00BE1647"/>
    <w:rsid w:val="00BE446E"/>
    <w:rsid w:val="00BF0CA6"/>
    <w:rsid w:val="00BF63E3"/>
    <w:rsid w:val="00C01FD4"/>
    <w:rsid w:val="00C0732B"/>
    <w:rsid w:val="00C155FB"/>
    <w:rsid w:val="00C23596"/>
    <w:rsid w:val="00C419F9"/>
    <w:rsid w:val="00C4798E"/>
    <w:rsid w:val="00C47B43"/>
    <w:rsid w:val="00C655A1"/>
    <w:rsid w:val="00C67E41"/>
    <w:rsid w:val="00C72994"/>
    <w:rsid w:val="00C77834"/>
    <w:rsid w:val="00C9722F"/>
    <w:rsid w:val="00CB0619"/>
    <w:rsid w:val="00CB47B5"/>
    <w:rsid w:val="00CB588A"/>
    <w:rsid w:val="00CC02D2"/>
    <w:rsid w:val="00CC1129"/>
    <w:rsid w:val="00CC15FF"/>
    <w:rsid w:val="00CC2C1D"/>
    <w:rsid w:val="00CC7D00"/>
    <w:rsid w:val="00CC7E55"/>
    <w:rsid w:val="00CD048D"/>
    <w:rsid w:val="00CE48D1"/>
    <w:rsid w:val="00CF2BF0"/>
    <w:rsid w:val="00D12258"/>
    <w:rsid w:val="00D2466E"/>
    <w:rsid w:val="00D264DF"/>
    <w:rsid w:val="00D33C9C"/>
    <w:rsid w:val="00D36126"/>
    <w:rsid w:val="00D369FA"/>
    <w:rsid w:val="00D47873"/>
    <w:rsid w:val="00D519A2"/>
    <w:rsid w:val="00D66C29"/>
    <w:rsid w:val="00D7646E"/>
    <w:rsid w:val="00D86BCF"/>
    <w:rsid w:val="00D9456A"/>
    <w:rsid w:val="00D97D62"/>
    <w:rsid w:val="00DA16C4"/>
    <w:rsid w:val="00DA5843"/>
    <w:rsid w:val="00DB0787"/>
    <w:rsid w:val="00DB36DB"/>
    <w:rsid w:val="00DB43B4"/>
    <w:rsid w:val="00DB74D1"/>
    <w:rsid w:val="00DC2AE8"/>
    <w:rsid w:val="00DC3602"/>
    <w:rsid w:val="00DC768B"/>
    <w:rsid w:val="00DD41C8"/>
    <w:rsid w:val="00DE0FBF"/>
    <w:rsid w:val="00DE2E14"/>
    <w:rsid w:val="00DE5C31"/>
    <w:rsid w:val="00E07476"/>
    <w:rsid w:val="00E15F6C"/>
    <w:rsid w:val="00E32773"/>
    <w:rsid w:val="00E37C50"/>
    <w:rsid w:val="00E4539A"/>
    <w:rsid w:val="00E4582A"/>
    <w:rsid w:val="00E5059F"/>
    <w:rsid w:val="00E51249"/>
    <w:rsid w:val="00E527D4"/>
    <w:rsid w:val="00E6240E"/>
    <w:rsid w:val="00E63F25"/>
    <w:rsid w:val="00E645C6"/>
    <w:rsid w:val="00E64AE0"/>
    <w:rsid w:val="00E6751E"/>
    <w:rsid w:val="00E81703"/>
    <w:rsid w:val="00E8200A"/>
    <w:rsid w:val="00E83C32"/>
    <w:rsid w:val="00EA441F"/>
    <w:rsid w:val="00EA5094"/>
    <w:rsid w:val="00EA5BF6"/>
    <w:rsid w:val="00EA695C"/>
    <w:rsid w:val="00EB0B19"/>
    <w:rsid w:val="00EB1B30"/>
    <w:rsid w:val="00EB71D7"/>
    <w:rsid w:val="00EC3082"/>
    <w:rsid w:val="00EC3885"/>
    <w:rsid w:val="00EC66D1"/>
    <w:rsid w:val="00ED2C28"/>
    <w:rsid w:val="00ED6BE7"/>
    <w:rsid w:val="00EE6784"/>
    <w:rsid w:val="00EE7603"/>
    <w:rsid w:val="00F06282"/>
    <w:rsid w:val="00F106B1"/>
    <w:rsid w:val="00F30F98"/>
    <w:rsid w:val="00F34CB3"/>
    <w:rsid w:val="00F37BCD"/>
    <w:rsid w:val="00F457FB"/>
    <w:rsid w:val="00F504BE"/>
    <w:rsid w:val="00F73863"/>
    <w:rsid w:val="00F73887"/>
    <w:rsid w:val="00F869C2"/>
    <w:rsid w:val="00F871C2"/>
    <w:rsid w:val="00F948B4"/>
    <w:rsid w:val="00FB374D"/>
    <w:rsid w:val="00FB3AA8"/>
    <w:rsid w:val="00FB44AB"/>
    <w:rsid w:val="00FB6DE9"/>
    <w:rsid w:val="00FC528B"/>
    <w:rsid w:val="00FD6DD9"/>
    <w:rsid w:val="00FE674E"/>
    <w:rsid w:val="00FE685E"/>
    <w:rsid w:val="00FF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29056B76"/>
  <w15:docId w15:val="{2203CF88-7622-4A20-8FD8-BA8999566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005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48.wmf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9.wmf"/><Relationship Id="rId5" Type="http://schemas.openxmlformats.org/officeDocument/2006/relationships/numbering" Target="numbering.xml"/><Relationship Id="rId95" Type="http://schemas.openxmlformats.org/officeDocument/2006/relationships/image" Target="media/image42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1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theme" Target="theme/theme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9.bin"/><Relationship Id="rId7" Type="http://schemas.openxmlformats.org/officeDocument/2006/relationships/settings" Target="setting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7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2.bin"/><Relationship Id="rId153" Type="http://schemas.openxmlformats.org/officeDocument/2006/relationships/footer" Target="footer1.xml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10" Type="http://schemas.openxmlformats.org/officeDocument/2006/relationships/endnotes" Target="endnotes.xml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0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image" Target="media/image8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footer" Target="footer2.xml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CECB6B-8F55-4003-B9E6-75F798FA34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64ACDDD-E2F1-405F-A635-370988CFF5C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08A41CF-4910-4124-A1AC-DE223F8D84E5}">
  <ds:schemaRefs>
    <ds:schemaRef ds:uri="http://purl.org/dc/terms/"/>
    <ds:schemaRef ds:uri="http://schemas.microsoft.com/office/2006/documentManagement/types"/>
    <ds:schemaRef ds:uri="e1ccf82c-bebc-4427-b77b-6bf6f98bbd47"/>
    <ds:schemaRef ds:uri="c43d7a42-a344-4e6b-aa2e-d2d48a33e1dc"/>
    <ds:schemaRef ds:uri="http://schemas.openxmlformats.org/package/2006/metadata/core-properties"/>
    <ds:schemaRef ds:uri="http://purl.org/dc/elements/1.1/"/>
    <ds:schemaRef ds:uri="http://www.w3.org/XML/1998/namespace"/>
    <ds:schemaRef ds:uri="http://schemas.microsoft.com/office/infopath/2007/PartnerControls"/>
    <ds:schemaRef ds:uri="http://schemas.microsoft.com/office/2006/metadata/properties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1F8BF019-E44A-48B7-9BEA-A1C9CC2BD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314</Words>
  <Characters>749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793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eff Goodman</dc:creator>
  <cp:lastModifiedBy>Jennie Knight</cp:lastModifiedBy>
  <cp:revision>2</cp:revision>
  <cp:lastPrinted>2016-04-13T10:28:00Z</cp:lastPrinted>
  <dcterms:created xsi:type="dcterms:W3CDTF">2023-01-24T14:37:00Z</dcterms:created>
  <dcterms:modified xsi:type="dcterms:W3CDTF">2023-01-24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